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C52349" w:rsidRPr="00E97999" w:rsidRDefault="00E97999" w:rsidP="00E97999">
      <w:pPr>
        <w:ind w:firstLine="643"/>
        <w:jc w:val="center"/>
        <w:rPr>
          <w:b/>
          <w:sz w:val="32"/>
        </w:rPr>
      </w:pPr>
      <w:r w:rsidRPr="00E97999">
        <w:rPr>
          <w:rFonts w:hint="eastAsia"/>
          <w:b/>
          <w:sz w:val="32"/>
        </w:rPr>
        <w:t>EE 219</w:t>
      </w:r>
    </w:p>
    <w:p w:rsidR="00E97999" w:rsidRPr="00E97999" w:rsidRDefault="001579ED" w:rsidP="00E97999">
      <w:pPr>
        <w:ind w:firstLine="643"/>
        <w:jc w:val="center"/>
        <w:rPr>
          <w:b/>
          <w:sz w:val="32"/>
        </w:rPr>
      </w:pPr>
      <w:r>
        <w:rPr>
          <w:b/>
          <w:sz w:val="32"/>
        </w:rPr>
        <w:t>Graphs and Network Flows</w:t>
      </w:r>
    </w:p>
    <w:p w:rsidR="00E97999" w:rsidRDefault="00E97999" w:rsidP="00E97999">
      <w:pPr>
        <w:ind w:firstLine="640"/>
        <w:jc w:val="center"/>
        <w:rPr>
          <w:sz w:val="32"/>
        </w:rPr>
      </w:pPr>
    </w:p>
    <w:p w:rsidR="00E97999" w:rsidRDefault="00C4038C" w:rsidP="00E97999">
      <w:pPr>
        <w:ind w:firstLine="640"/>
        <w:jc w:val="center"/>
        <w:rPr>
          <w:sz w:val="32"/>
        </w:rPr>
      </w:pPr>
      <w:r>
        <w:rPr>
          <w:rFonts w:hint="eastAsia"/>
          <w:sz w:val="32"/>
        </w:rPr>
        <w:t>Pingg</w:t>
      </w:r>
      <w:r>
        <w:rPr>
          <w:sz w:val="32"/>
        </w:rPr>
        <w:t>yuan</w:t>
      </w:r>
      <w:bookmarkStart w:id="0" w:name="_GoBack"/>
      <w:bookmarkEnd w:id="0"/>
    </w:p>
    <w:p w:rsidR="00E97999" w:rsidRDefault="001579ED" w:rsidP="00E97999">
      <w:pPr>
        <w:ind w:firstLine="640"/>
        <w:jc w:val="center"/>
        <w:rPr>
          <w:sz w:val="32"/>
        </w:rPr>
      </w:pPr>
      <w:r>
        <w:rPr>
          <w:sz w:val="32"/>
        </w:rPr>
        <w:t>Homework 1</w:t>
      </w:r>
      <w:r w:rsidR="00E97999">
        <w:rPr>
          <w:rFonts w:hint="eastAsia"/>
          <w:sz w:val="32"/>
        </w:rPr>
        <w:t xml:space="preserve"> Report</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r>
        <w:rPr>
          <w:sz w:val="32"/>
        </w:rPr>
        <w:t>Pingyuan Yue: 504737715</w:t>
      </w:r>
    </w:p>
    <w:p w:rsidR="00380265" w:rsidRDefault="00380265" w:rsidP="00E97999">
      <w:pPr>
        <w:ind w:firstLine="640"/>
        <w:jc w:val="center"/>
        <w:rPr>
          <w:sz w:val="32"/>
        </w:rPr>
      </w:pPr>
      <w:proofErr w:type="spellStart"/>
      <w:r>
        <w:rPr>
          <w:rFonts w:hint="eastAsia"/>
          <w:sz w:val="32"/>
        </w:rPr>
        <w:t>Ke</w:t>
      </w:r>
      <w:proofErr w:type="spellEnd"/>
      <w:r>
        <w:rPr>
          <w:sz w:val="32"/>
        </w:rPr>
        <w:t xml:space="preserve"> </w:t>
      </w:r>
      <w:proofErr w:type="spellStart"/>
      <w:r>
        <w:rPr>
          <w:sz w:val="32"/>
        </w:rPr>
        <w:t>Xu</w:t>
      </w:r>
      <w:proofErr w:type="spellEnd"/>
      <w:r>
        <w:rPr>
          <w:sz w:val="32"/>
        </w:rPr>
        <w:t>: 604761427</w:t>
      </w:r>
    </w:p>
    <w:p w:rsidR="00E97999" w:rsidRDefault="00E97999" w:rsidP="00E97999">
      <w:pPr>
        <w:ind w:firstLine="640"/>
        <w:jc w:val="center"/>
        <w:rPr>
          <w:sz w:val="32"/>
        </w:rPr>
      </w:pPr>
      <w:r>
        <w:rPr>
          <w:sz w:val="32"/>
        </w:rPr>
        <w:t>Yuanyi Ding: 404773978</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Chars="0" w:firstLine="0"/>
        <w:rPr>
          <w:sz w:val="32"/>
        </w:rPr>
      </w:pPr>
    </w:p>
    <w:p w:rsidR="00E97999" w:rsidRDefault="00E97999" w:rsidP="00E97999">
      <w:pPr>
        <w:ind w:firstLine="640"/>
        <w:jc w:val="center"/>
        <w:rPr>
          <w:sz w:val="32"/>
        </w:rPr>
      </w:pPr>
      <w:r>
        <w:rPr>
          <w:sz w:val="32"/>
        </w:rPr>
        <w:t>2/12/2017</w:t>
      </w:r>
    </w:p>
    <w:p w:rsidR="00E94BC6" w:rsidRDefault="00E94BC6" w:rsidP="00E94BC6">
      <w:pPr>
        <w:spacing w:line="360" w:lineRule="auto"/>
        <w:ind w:firstLineChars="0" w:firstLine="0"/>
        <w:rPr>
          <w:sz w:val="32"/>
        </w:rPr>
      </w:pPr>
      <w:r>
        <w:rPr>
          <w:sz w:val="32"/>
        </w:rPr>
        <w:br w:type="page"/>
      </w:r>
    </w:p>
    <w:sdt>
      <w:sdtPr>
        <w:rPr>
          <w:rFonts w:ascii="Times New Roman" w:eastAsiaTheme="minorEastAsia" w:hAnsi="Times New Roman" w:cstheme="minorBidi"/>
          <w:b w:val="0"/>
          <w:bCs w:val="0"/>
          <w:color w:val="auto"/>
          <w:kern w:val="2"/>
          <w:sz w:val="21"/>
          <w:szCs w:val="22"/>
          <w:lang w:val="zh-CN"/>
        </w:rPr>
        <w:id w:val="584810945"/>
        <w:docPartObj>
          <w:docPartGallery w:val="Table of Contents"/>
          <w:docPartUnique/>
        </w:docPartObj>
      </w:sdtPr>
      <w:sdtEndPr/>
      <w:sdtContent>
        <w:p w:rsidR="00E94BC6" w:rsidRDefault="00E94BC6" w:rsidP="00E94BC6">
          <w:pPr>
            <w:pStyle w:val="TOC"/>
            <w:ind w:firstLine="420"/>
          </w:pPr>
          <w:r w:rsidRPr="00472742">
            <w:t>Table of Contents</w:t>
          </w:r>
        </w:p>
        <w:p w:rsidR="00E94BC6" w:rsidRDefault="00E94BC6" w:rsidP="00E94BC6">
          <w:pPr>
            <w:pStyle w:val="10"/>
            <w:tabs>
              <w:tab w:val="left" w:pos="840"/>
              <w:tab w:val="right" w:leader="dot" w:pos="8296"/>
            </w:tabs>
            <w:spacing w:line="276" w:lineRule="auto"/>
            <w:ind w:firstLine="420"/>
            <w:rPr>
              <w:rFonts w:asciiTheme="minorHAnsi" w:hAnsiTheme="minorHAnsi"/>
              <w:noProof/>
            </w:rPr>
          </w:pPr>
          <w:r>
            <w:fldChar w:fldCharType="begin"/>
          </w:r>
          <w:r>
            <w:instrText xml:space="preserve"> TOC \o "1-3" \h \z \u </w:instrText>
          </w:r>
          <w:r>
            <w:fldChar w:fldCharType="separate"/>
          </w:r>
          <w:hyperlink w:anchor="_Toc474858186" w:history="1">
            <w:r w:rsidRPr="00E94BC6">
              <w:rPr>
                <w:rStyle w:val="a8"/>
                <w:b/>
                <w:noProof/>
                <w:sz w:val="28"/>
              </w:rPr>
              <w:t>1.</w:t>
            </w:r>
            <w:r w:rsidRPr="00E94BC6">
              <w:rPr>
                <w:rFonts w:asciiTheme="minorHAnsi" w:hAnsiTheme="minorHAnsi"/>
                <w:b/>
                <w:noProof/>
                <w:sz w:val="28"/>
              </w:rPr>
              <w:tab/>
            </w:r>
            <w:r w:rsidRPr="00E94BC6">
              <w:rPr>
                <w:rStyle w:val="a8"/>
                <w:b/>
                <w:noProof/>
                <w:sz w:val="28"/>
              </w:rPr>
              <w:t>Introduction</w:t>
            </w:r>
            <w:r>
              <w:rPr>
                <w:noProof/>
                <w:webHidden/>
              </w:rPr>
              <w:tab/>
            </w:r>
            <w:r>
              <w:rPr>
                <w:noProof/>
                <w:webHidden/>
              </w:rPr>
              <w:fldChar w:fldCharType="begin"/>
            </w:r>
            <w:r>
              <w:rPr>
                <w:noProof/>
                <w:webHidden/>
              </w:rPr>
              <w:instrText xml:space="preserve"> PAGEREF _Toc474858186 \h </w:instrText>
            </w:r>
            <w:r>
              <w:rPr>
                <w:noProof/>
                <w:webHidden/>
              </w:rPr>
            </w:r>
            <w:r>
              <w:rPr>
                <w:noProof/>
                <w:webHidden/>
              </w:rPr>
              <w:fldChar w:fldCharType="separate"/>
            </w:r>
            <w:r>
              <w:rPr>
                <w:noProof/>
                <w:webHidden/>
              </w:rPr>
              <w:t>3</w:t>
            </w:r>
            <w:r>
              <w:rPr>
                <w:noProof/>
                <w:webHidden/>
              </w:rPr>
              <w:fldChar w:fldCharType="end"/>
            </w:r>
          </w:hyperlink>
        </w:p>
        <w:p w:rsidR="00E94BC6" w:rsidRDefault="00A65131" w:rsidP="00E94BC6">
          <w:pPr>
            <w:pStyle w:val="10"/>
            <w:tabs>
              <w:tab w:val="left" w:pos="840"/>
              <w:tab w:val="right" w:leader="dot" w:pos="8296"/>
            </w:tabs>
            <w:spacing w:line="276" w:lineRule="auto"/>
            <w:ind w:firstLine="420"/>
            <w:rPr>
              <w:rFonts w:asciiTheme="minorHAnsi" w:hAnsiTheme="minorHAnsi"/>
              <w:noProof/>
            </w:rPr>
          </w:pPr>
          <w:hyperlink w:anchor="_Toc474858187" w:history="1">
            <w:r w:rsidR="00E94BC6" w:rsidRPr="00E94BC6">
              <w:rPr>
                <w:rStyle w:val="a8"/>
                <w:b/>
                <w:noProof/>
                <w:sz w:val="28"/>
              </w:rPr>
              <w:t>2.</w:t>
            </w:r>
            <w:r w:rsidR="00E94BC6" w:rsidRPr="00E94BC6">
              <w:rPr>
                <w:rStyle w:val="a8"/>
                <w:b/>
                <w:sz w:val="28"/>
              </w:rPr>
              <w:tab/>
            </w:r>
            <w:r w:rsidR="00E94BC6" w:rsidRPr="00E94BC6">
              <w:rPr>
                <w:rStyle w:val="a8"/>
                <w:b/>
                <w:noProof/>
                <w:sz w:val="28"/>
              </w:rPr>
              <w:t>Dataset and Problem Statement</w:t>
            </w:r>
            <w:r w:rsidR="00E94BC6">
              <w:rPr>
                <w:noProof/>
                <w:webHidden/>
              </w:rPr>
              <w:tab/>
            </w:r>
            <w:r w:rsidR="00E94BC6">
              <w:rPr>
                <w:noProof/>
                <w:webHidden/>
              </w:rPr>
              <w:fldChar w:fldCharType="begin"/>
            </w:r>
            <w:r w:rsidR="00E94BC6">
              <w:rPr>
                <w:noProof/>
                <w:webHidden/>
              </w:rPr>
              <w:instrText xml:space="preserve"> PAGEREF _Toc474858187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188" w:history="1">
            <w:r w:rsidR="00E94BC6" w:rsidRPr="001A6351">
              <w:rPr>
                <w:rStyle w:val="a8"/>
                <w:noProof/>
              </w:rPr>
              <w:t>(a) Loading data and histogram plotting</w:t>
            </w:r>
            <w:r w:rsidR="00E94BC6">
              <w:rPr>
                <w:noProof/>
                <w:webHidden/>
              </w:rPr>
              <w:tab/>
            </w:r>
            <w:r w:rsidR="00E94BC6">
              <w:rPr>
                <w:noProof/>
                <w:webHidden/>
              </w:rPr>
              <w:fldChar w:fldCharType="begin"/>
            </w:r>
            <w:r w:rsidR="00E94BC6">
              <w:rPr>
                <w:noProof/>
                <w:webHidden/>
              </w:rPr>
              <w:instrText xml:space="preserve"> PAGEREF _Toc474858188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A65131" w:rsidP="00E94BC6">
          <w:pPr>
            <w:pStyle w:val="10"/>
            <w:tabs>
              <w:tab w:val="left" w:pos="840"/>
              <w:tab w:val="right" w:leader="dot" w:pos="8296"/>
            </w:tabs>
            <w:spacing w:line="276" w:lineRule="auto"/>
            <w:ind w:firstLine="420"/>
            <w:rPr>
              <w:rFonts w:asciiTheme="minorHAnsi" w:hAnsiTheme="minorHAnsi"/>
              <w:noProof/>
            </w:rPr>
          </w:pPr>
          <w:hyperlink w:anchor="_Toc474858189" w:history="1">
            <w:r w:rsidR="00E94BC6" w:rsidRPr="00E94BC6">
              <w:rPr>
                <w:rStyle w:val="a8"/>
                <w:b/>
                <w:noProof/>
                <w:sz w:val="28"/>
              </w:rPr>
              <w:t>3.</w:t>
            </w:r>
            <w:r w:rsidR="00E94BC6" w:rsidRPr="00E94BC6">
              <w:rPr>
                <w:rStyle w:val="a8"/>
                <w:b/>
                <w:sz w:val="28"/>
              </w:rPr>
              <w:tab/>
            </w:r>
            <w:r w:rsidR="00E94BC6" w:rsidRPr="00E94BC6">
              <w:rPr>
                <w:rStyle w:val="a8"/>
                <w:b/>
                <w:noProof/>
                <w:sz w:val="28"/>
              </w:rPr>
              <w:t>Modeling Text Data and Feature Extraction</w:t>
            </w:r>
            <w:r w:rsidR="00E94BC6">
              <w:rPr>
                <w:noProof/>
                <w:webHidden/>
              </w:rPr>
              <w:tab/>
            </w:r>
            <w:r w:rsidR="00E94BC6">
              <w:rPr>
                <w:noProof/>
                <w:webHidden/>
              </w:rPr>
              <w:fldChar w:fldCharType="begin"/>
            </w:r>
            <w:r w:rsidR="00E94BC6">
              <w:rPr>
                <w:noProof/>
                <w:webHidden/>
              </w:rPr>
              <w:instrText xml:space="preserve"> PAGEREF _Toc474858189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190" w:history="1">
            <w:r w:rsidR="00E94BC6" w:rsidRPr="001A6351">
              <w:rPr>
                <w:rStyle w:val="a8"/>
                <w:noProof/>
              </w:rPr>
              <w:t>(b) Creating Bags of Words and TF-IDF Representation</w:t>
            </w:r>
            <w:r w:rsidR="00E94BC6">
              <w:rPr>
                <w:noProof/>
                <w:webHidden/>
              </w:rPr>
              <w:tab/>
            </w:r>
            <w:r w:rsidR="00E94BC6">
              <w:rPr>
                <w:noProof/>
                <w:webHidden/>
              </w:rPr>
              <w:fldChar w:fldCharType="begin"/>
            </w:r>
            <w:r w:rsidR="00E94BC6">
              <w:rPr>
                <w:noProof/>
                <w:webHidden/>
              </w:rPr>
              <w:instrText xml:space="preserve"> PAGEREF _Toc474858190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191" w:history="1">
            <w:r w:rsidR="00E94BC6" w:rsidRPr="001A6351">
              <w:rPr>
                <w:rStyle w:val="a8"/>
                <w:noProof/>
              </w:rPr>
              <w:t>(c) 10 Most Significant Features Based on TF-ICF</w:t>
            </w:r>
            <w:r w:rsidR="00E94BC6">
              <w:rPr>
                <w:noProof/>
                <w:webHidden/>
              </w:rPr>
              <w:tab/>
            </w:r>
            <w:r w:rsidR="00E94BC6">
              <w:rPr>
                <w:noProof/>
                <w:webHidden/>
              </w:rPr>
              <w:fldChar w:fldCharType="begin"/>
            </w:r>
            <w:r w:rsidR="00E94BC6">
              <w:rPr>
                <w:noProof/>
                <w:webHidden/>
              </w:rPr>
              <w:instrText xml:space="preserve"> PAGEREF _Toc474858191 \h </w:instrText>
            </w:r>
            <w:r w:rsidR="00E94BC6">
              <w:rPr>
                <w:noProof/>
                <w:webHidden/>
              </w:rPr>
            </w:r>
            <w:r w:rsidR="00E94BC6">
              <w:rPr>
                <w:noProof/>
                <w:webHidden/>
              </w:rPr>
              <w:fldChar w:fldCharType="separate"/>
            </w:r>
            <w:r w:rsidR="00E94BC6">
              <w:rPr>
                <w:noProof/>
                <w:webHidden/>
              </w:rPr>
              <w:t>5</w:t>
            </w:r>
            <w:r w:rsidR="00E94BC6">
              <w:rPr>
                <w:noProof/>
                <w:webHidden/>
              </w:rPr>
              <w:fldChar w:fldCharType="end"/>
            </w:r>
          </w:hyperlink>
        </w:p>
        <w:p w:rsidR="00E94BC6" w:rsidRDefault="00A65131" w:rsidP="00E94BC6">
          <w:pPr>
            <w:pStyle w:val="10"/>
            <w:tabs>
              <w:tab w:val="left" w:pos="840"/>
              <w:tab w:val="right" w:leader="dot" w:pos="8296"/>
            </w:tabs>
            <w:spacing w:line="276" w:lineRule="auto"/>
            <w:ind w:firstLine="420"/>
            <w:rPr>
              <w:rFonts w:asciiTheme="minorHAnsi" w:hAnsiTheme="minorHAnsi"/>
              <w:noProof/>
            </w:rPr>
          </w:pPr>
          <w:hyperlink w:anchor="_Toc474858192" w:history="1">
            <w:r w:rsidR="00E94BC6" w:rsidRPr="00E94BC6">
              <w:rPr>
                <w:rStyle w:val="a8"/>
                <w:b/>
                <w:noProof/>
                <w:sz w:val="28"/>
              </w:rPr>
              <w:t>4.</w:t>
            </w:r>
            <w:r w:rsidR="00E94BC6" w:rsidRPr="00E94BC6">
              <w:rPr>
                <w:rStyle w:val="a8"/>
                <w:b/>
                <w:sz w:val="28"/>
              </w:rPr>
              <w:tab/>
            </w:r>
            <w:r w:rsidR="00E94BC6" w:rsidRPr="00E94BC6">
              <w:rPr>
                <w:rStyle w:val="a8"/>
                <w:b/>
                <w:noProof/>
                <w:sz w:val="28"/>
              </w:rPr>
              <w:t>Feature Selection</w:t>
            </w:r>
            <w:r w:rsidR="00E94BC6">
              <w:rPr>
                <w:noProof/>
                <w:webHidden/>
              </w:rPr>
              <w:tab/>
            </w:r>
            <w:r w:rsidR="00E94BC6">
              <w:rPr>
                <w:noProof/>
                <w:webHidden/>
              </w:rPr>
              <w:fldChar w:fldCharType="begin"/>
            </w:r>
            <w:r w:rsidR="00E94BC6">
              <w:rPr>
                <w:noProof/>
                <w:webHidden/>
              </w:rPr>
              <w:instrText xml:space="preserve"> PAGEREF _Toc474858192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193" w:history="1">
            <w:r w:rsidR="00E94BC6" w:rsidRPr="001A6351">
              <w:rPr>
                <w:rStyle w:val="a8"/>
                <w:noProof/>
              </w:rPr>
              <w:t>(d) LSI Transform</w:t>
            </w:r>
            <w:r w:rsidR="00E94BC6">
              <w:rPr>
                <w:noProof/>
                <w:webHidden/>
              </w:rPr>
              <w:tab/>
            </w:r>
            <w:r w:rsidR="00E94BC6">
              <w:rPr>
                <w:noProof/>
                <w:webHidden/>
              </w:rPr>
              <w:fldChar w:fldCharType="begin"/>
            </w:r>
            <w:r w:rsidR="00E94BC6">
              <w:rPr>
                <w:noProof/>
                <w:webHidden/>
              </w:rPr>
              <w:instrText xml:space="preserve"> PAGEREF _Toc474858193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A65131" w:rsidP="00E94BC6">
          <w:pPr>
            <w:pStyle w:val="10"/>
            <w:tabs>
              <w:tab w:val="left" w:pos="840"/>
              <w:tab w:val="right" w:leader="dot" w:pos="8296"/>
            </w:tabs>
            <w:spacing w:line="276" w:lineRule="auto"/>
            <w:ind w:firstLine="420"/>
            <w:rPr>
              <w:rFonts w:asciiTheme="minorHAnsi" w:hAnsiTheme="minorHAnsi"/>
              <w:noProof/>
            </w:rPr>
          </w:pPr>
          <w:hyperlink w:anchor="_Toc474858194" w:history="1">
            <w:r w:rsidR="00E94BC6" w:rsidRPr="00E94BC6">
              <w:rPr>
                <w:rStyle w:val="a8"/>
                <w:b/>
                <w:noProof/>
                <w:sz w:val="28"/>
              </w:rPr>
              <w:t>5.</w:t>
            </w:r>
            <w:r w:rsidR="00E94BC6" w:rsidRPr="00E94BC6">
              <w:rPr>
                <w:rStyle w:val="a8"/>
                <w:b/>
                <w:sz w:val="28"/>
              </w:rPr>
              <w:tab/>
            </w:r>
            <w:r w:rsidR="00E94BC6" w:rsidRPr="00E94BC6">
              <w:rPr>
                <w:rStyle w:val="a8"/>
                <w:b/>
                <w:noProof/>
                <w:sz w:val="28"/>
              </w:rPr>
              <w:t>Learning Algorithms</w:t>
            </w:r>
            <w:r w:rsidR="00E94BC6">
              <w:rPr>
                <w:noProof/>
                <w:webHidden/>
              </w:rPr>
              <w:tab/>
            </w:r>
            <w:r w:rsidR="00E94BC6">
              <w:rPr>
                <w:noProof/>
                <w:webHidden/>
              </w:rPr>
              <w:fldChar w:fldCharType="begin"/>
            </w:r>
            <w:r w:rsidR="00E94BC6">
              <w:rPr>
                <w:noProof/>
                <w:webHidden/>
              </w:rPr>
              <w:instrText xml:space="preserve"> PAGEREF _Toc474858194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195" w:history="1">
            <w:r w:rsidR="00E94BC6" w:rsidRPr="001A6351">
              <w:rPr>
                <w:rStyle w:val="a8"/>
                <w:noProof/>
              </w:rPr>
              <w:t>(e) Hard Margin SVM classification</w:t>
            </w:r>
            <w:r w:rsidR="00E94BC6">
              <w:rPr>
                <w:noProof/>
                <w:webHidden/>
              </w:rPr>
              <w:tab/>
            </w:r>
            <w:r w:rsidR="00E94BC6">
              <w:rPr>
                <w:noProof/>
                <w:webHidden/>
              </w:rPr>
              <w:fldChar w:fldCharType="begin"/>
            </w:r>
            <w:r w:rsidR="00E94BC6">
              <w:rPr>
                <w:noProof/>
                <w:webHidden/>
              </w:rPr>
              <w:instrText xml:space="preserve"> PAGEREF _Toc474858195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196" w:history="1">
            <w:r w:rsidR="00E94BC6" w:rsidRPr="001A6351">
              <w:rPr>
                <w:rStyle w:val="a8"/>
                <w:noProof/>
              </w:rPr>
              <w:t>(f) Soft Margin SVM Classification</w:t>
            </w:r>
            <w:r w:rsidR="00E94BC6">
              <w:rPr>
                <w:noProof/>
                <w:webHidden/>
              </w:rPr>
              <w:tab/>
            </w:r>
            <w:r w:rsidR="00E94BC6">
              <w:rPr>
                <w:noProof/>
                <w:webHidden/>
              </w:rPr>
              <w:fldChar w:fldCharType="begin"/>
            </w:r>
            <w:r w:rsidR="00E94BC6">
              <w:rPr>
                <w:noProof/>
                <w:webHidden/>
              </w:rPr>
              <w:instrText xml:space="preserve"> PAGEREF _Toc474858196 \h </w:instrText>
            </w:r>
            <w:r w:rsidR="00E94BC6">
              <w:rPr>
                <w:noProof/>
                <w:webHidden/>
              </w:rPr>
            </w:r>
            <w:r w:rsidR="00E94BC6">
              <w:rPr>
                <w:noProof/>
                <w:webHidden/>
              </w:rPr>
              <w:fldChar w:fldCharType="separate"/>
            </w:r>
            <w:r w:rsidR="00E94BC6">
              <w:rPr>
                <w:noProof/>
                <w:webHidden/>
              </w:rPr>
              <w:t>10</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197" w:history="1">
            <w:r w:rsidR="00E94BC6" w:rsidRPr="001A6351">
              <w:rPr>
                <w:rStyle w:val="a8"/>
                <w:noProof/>
              </w:rPr>
              <w:t>(g) Naive Bayes Algorithm</w:t>
            </w:r>
            <w:r w:rsidR="00E94BC6">
              <w:rPr>
                <w:noProof/>
                <w:webHidden/>
              </w:rPr>
              <w:tab/>
            </w:r>
            <w:r w:rsidR="00E94BC6">
              <w:rPr>
                <w:noProof/>
                <w:webHidden/>
              </w:rPr>
              <w:fldChar w:fldCharType="begin"/>
            </w:r>
            <w:r w:rsidR="00E94BC6">
              <w:rPr>
                <w:noProof/>
                <w:webHidden/>
              </w:rPr>
              <w:instrText xml:space="preserve"> PAGEREF _Toc474858197 \h </w:instrText>
            </w:r>
            <w:r w:rsidR="00E94BC6">
              <w:rPr>
                <w:noProof/>
                <w:webHidden/>
              </w:rPr>
            </w:r>
            <w:r w:rsidR="00E94BC6">
              <w:rPr>
                <w:noProof/>
                <w:webHidden/>
              </w:rPr>
              <w:fldChar w:fldCharType="separate"/>
            </w:r>
            <w:r w:rsidR="00E94BC6">
              <w:rPr>
                <w:noProof/>
                <w:webHidden/>
              </w:rPr>
              <w:t>11</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198" w:history="1">
            <w:r w:rsidR="00E94BC6" w:rsidRPr="001A6351">
              <w:rPr>
                <w:rStyle w:val="a8"/>
                <w:noProof/>
              </w:rPr>
              <w:t>(h) Logistic Regression Classification</w:t>
            </w:r>
            <w:r w:rsidR="00E94BC6">
              <w:rPr>
                <w:noProof/>
                <w:webHidden/>
              </w:rPr>
              <w:tab/>
            </w:r>
            <w:r w:rsidR="00E94BC6">
              <w:rPr>
                <w:noProof/>
                <w:webHidden/>
              </w:rPr>
              <w:fldChar w:fldCharType="begin"/>
            </w:r>
            <w:r w:rsidR="00E94BC6">
              <w:rPr>
                <w:noProof/>
                <w:webHidden/>
              </w:rPr>
              <w:instrText xml:space="preserve"> PAGEREF _Toc474858198 \h </w:instrText>
            </w:r>
            <w:r w:rsidR="00E94BC6">
              <w:rPr>
                <w:noProof/>
                <w:webHidden/>
              </w:rPr>
            </w:r>
            <w:r w:rsidR="00E94BC6">
              <w:rPr>
                <w:noProof/>
                <w:webHidden/>
              </w:rPr>
              <w:fldChar w:fldCharType="separate"/>
            </w:r>
            <w:r w:rsidR="00E94BC6">
              <w:rPr>
                <w:noProof/>
                <w:webHidden/>
              </w:rPr>
              <w:t>13</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199" w:history="1">
            <w:r w:rsidR="00E94BC6" w:rsidRPr="001A6351">
              <w:rPr>
                <w:rStyle w:val="a8"/>
                <w:noProof/>
              </w:rPr>
              <w:t>(i) Logistic Regression with L-1 and L-2 Norm</w:t>
            </w:r>
            <w:r w:rsidR="00E94BC6">
              <w:rPr>
                <w:noProof/>
                <w:webHidden/>
              </w:rPr>
              <w:tab/>
            </w:r>
            <w:r w:rsidR="00E94BC6">
              <w:rPr>
                <w:noProof/>
                <w:webHidden/>
              </w:rPr>
              <w:fldChar w:fldCharType="begin"/>
            </w:r>
            <w:r w:rsidR="00E94BC6">
              <w:rPr>
                <w:noProof/>
                <w:webHidden/>
              </w:rPr>
              <w:instrText xml:space="preserve"> PAGEREF _Toc474858199 \h </w:instrText>
            </w:r>
            <w:r w:rsidR="00E94BC6">
              <w:rPr>
                <w:noProof/>
                <w:webHidden/>
              </w:rPr>
            </w:r>
            <w:r w:rsidR="00E94BC6">
              <w:rPr>
                <w:noProof/>
                <w:webHidden/>
              </w:rPr>
              <w:fldChar w:fldCharType="separate"/>
            </w:r>
            <w:r w:rsidR="00E94BC6">
              <w:rPr>
                <w:noProof/>
                <w:webHidden/>
              </w:rPr>
              <w:t>15</w:t>
            </w:r>
            <w:r w:rsidR="00E94BC6">
              <w:rPr>
                <w:noProof/>
                <w:webHidden/>
              </w:rPr>
              <w:fldChar w:fldCharType="end"/>
            </w:r>
          </w:hyperlink>
        </w:p>
        <w:p w:rsidR="00E94BC6" w:rsidRDefault="00A65131" w:rsidP="00E94BC6">
          <w:pPr>
            <w:pStyle w:val="10"/>
            <w:tabs>
              <w:tab w:val="left" w:pos="840"/>
              <w:tab w:val="right" w:leader="dot" w:pos="8296"/>
            </w:tabs>
            <w:spacing w:line="276" w:lineRule="auto"/>
            <w:ind w:firstLine="420"/>
            <w:rPr>
              <w:rFonts w:asciiTheme="minorHAnsi" w:hAnsiTheme="minorHAnsi"/>
              <w:noProof/>
            </w:rPr>
          </w:pPr>
          <w:hyperlink w:anchor="_Toc474858200" w:history="1">
            <w:r w:rsidR="00E94BC6" w:rsidRPr="00E94BC6">
              <w:rPr>
                <w:rStyle w:val="a8"/>
                <w:b/>
                <w:noProof/>
                <w:sz w:val="28"/>
              </w:rPr>
              <w:t>6.</w:t>
            </w:r>
            <w:r w:rsidR="00E94BC6" w:rsidRPr="00E94BC6">
              <w:rPr>
                <w:rStyle w:val="a8"/>
                <w:b/>
                <w:sz w:val="28"/>
              </w:rPr>
              <w:tab/>
            </w:r>
            <w:r w:rsidR="00E94BC6" w:rsidRPr="00E94BC6">
              <w:rPr>
                <w:rStyle w:val="a8"/>
                <w:b/>
                <w:noProof/>
                <w:sz w:val="28"/>
              </w:rPr>
              <w:t>Multiclass Classification</w:t>
            </w:r>
            <w:r w:rsidR="00E94BC6">
              <w:rPr>
                <w:noProof/>
                <w:webHidden/>
              </w:rPr>
              <w:tab/>
            </w:r>
            <w:r w:rsidR="00E94BC6">
              <w:rPr>
                <w:noProof/>
                <w:webHidden/>
              </w:rPr>
              <w:fldChar w:fldCharType="begin"/>
            </w:r>
            <w:r w:rsidR="00E94BC6">
              <w:rPr>
                <w:noProof/>
                <w:webHidden/>
              </w:rPr>
              <w:instrText xml:space="preserve"> PAGEREF _Toc474858200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A65131" w:rsidP="00E94BC6">
          <w:pPr>
            <w:pStyle w:val="20"/>
            <w:tabs>
              <w:tab w:val="right" w:leader="dot" w:pos="8296"/>
            </w:tabs>
            <w:ind w:firstLineChars="200" w:firstLine="440"/>
            <w:rPr>
              <w:rFonts w:asciiTheme="minorHAnsi" w:hAnsiTheme="minorHAnsi"/>
              <w:noProof/>
              <w:kern w:val="2"/>
              <w:sz w:val="21"/>
            </w:rPr>
          </w:pPr>
          <w:hyperlink w:anchor="_Toc474858201" w:history="1">
            <w:r w:rsidR="00E94BC6" w:rsidRPr="001A6351">
              <w:rPr>
                <w:rStyle w:val="a8"/>
                <w:noProof/>
              </w:rPr>
              <w:t>(j) Multiclass Classification with Naive Bayes Algorithm and SVM Classification</w:t>
            </w:r>
            <w:r w:rsidR="00E94BC6">
              <w:rPr>
                <w:noProof/>
                <w:webHidden/>
              </w:rPr>
              <w:tab/>
            </w:r>
            <w:r w:rsidR="00E94BC6">
              <w:rPr>
                <w:noProof/>
                <w:webHidden/>
              </w:rPr>
              <w:fldChar w:fldCharType="begin"/>
            </w:r>
            <w:r w:rsidR="00E94BC6">
              <w:rPr>
                <w:noProof/>
                <w:webHidden/>
              </w:rPr>
              <w:instrText xml:space="preserve"> PAGEREF _Toc474858201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E94BC6" w:rsidP="00E94BC6">
          <w:pPr>
            <w:spacing w:line="276" w:lineRule="auto"/>
            <w:ind w:firstLine="422"/>
            <w:rPr>
              <w:b/>
              <w:bCs/>
              <w:lang w:val="zh-CN"/>
            </w:rPr>
          </w:pPr>
          <w:r>
            <w:rPr>
              <w:b/>
              <w:bCs/>
              <w:lang w:val="zh-CN"/>
            </w:rPr>
            <w:fldChar w:fldCharType="end"/>
          </w:r>
        </w:p>
      </w:sdtContent>
    </w:sdt>
    <w:p w:rsidR="00E94BC6" w:rsidRDefault="00E94BC6" w:rsidP="00E94BC6">
      <w:pPr>
        <w:spacing w:line="360" w:lineRule="auto"/>
        <w:ind w:firstLine="640"/>
        <w:rPr>
          <w:sz w:val="32"/>
        </w:rPr>
      </w:pPr>
    </w:p>
    <w:p w:rsidR="00E94BC6" w:rsidRDefault="00E94BC6" w:rsidP="00E94BC6">
      <w:pPr>
        <w:spacing w:line="360" w:lineRule="auto"/>
        <w:ind w:firstLine="640"/>
        <w:rPr>
          <w:sz w:val="32"/>
        </w:rPr>
      </w:pPr>
      <w:r>
        <w:rPr>
          <w:sz w:val="32"/>
        </w:rPr>
        <w:br w:type="page"/>
      </w:r>
    </w:p>
    <w:p w:rsidR="00E97999" w:rsidRDefault="0012682D" w:rsidP="00567943">
      <w:pPr>
        <w:pStyle w:val="1"/>
        <w:numPr>
          <w:ilvl w:val="0"/>
          <w:numId w:val="23"/>
        </w:numPr>
      </w:pPr>
      <w:bookmarkStart w:id="1" w:name="_Toc474858186"/>
      <w:r>
        <w:lastRenderedPageBreak/>
        <w:t>Introduction</w:t>
      </w:r>
      <w:bookmarkEnd w:id="1"/>
    </w:p>
    <w:p w:rsidR="00E97999" w:rsidRDefault="00E97999" w:rsidP="00E97999">
      <w:pPr>
        <w:ind w:firstLine="420"/>
      </w:pPr>
      <w:r w:rsidRPr="00E97999">
        <w:t>Classification is a general process related to categorization, the process in which ideas and objects are recognized, differentiated, and understood. In machine learning and statistics, classification is the problem of identifying to which of a set of categories (sub-populations) a new observation belongs, on the basis of a training set of data containing observations (or instances) whose category membership is known. An example would be assigning a given email into "spam" or "non-spam" classes or assigning a diagnosis to a given patient as described by observed characteristics of the patient (gender, blood pressure, presence or absence of certain symptoms, etc.). Classification is an example of pattern recognition.</w:t>
      </w:r>
    </w:p>
    <w:p w:rsidR="0012682D" w:rsidRDefault="0012682D" w:rsidP="00E97999">
      <w:pPr>
        <w:ind w:firstLine="420"/>
      </w:pPr>
      <w:r>
        <w:t xml:space="preserve">This project mainly works on a practical classification problem on basis of a set of data </w:t>
      </w:r>
      <w:r w:rsidR="00567943">
        <w:t>partitioned across 20</w:t>
      </w:r>
      <w:r>
        <w:t xml:space="preserve"> different news group. The data is loaded, reformatted into bags of words. Then features are extracted from the b</w:t>
      </w:r>
      <w:r w:rsidR="00567943">
        <w:t>ags of words before it could be trained by</w:t>
      </w:r>
      <w:r>
        <w:t xml:space="preserve"> different classifiers.</w:t>
      </w:r>
      <w:r w:rsidR="005E61D9">
        <w:t xml:space="preserve"> In this project, Python is used as primary language.</w:t>
      </w:r>
      <w:r>
        <w:t xml:space="preserve"> </w:t>
      </w:r>
      <w:r w:rsidR="00567943">
        <w:t>The performance and characteristics are analyzed and compared across different classifiers and coefficients.</w:t>
      </w:r>
    </w:p>
    <w:p w:rsidR="00567943" w:rsidRDefault="00567943" w:rsidP="00567943">
      <w:pPr>
        <w:pStyle w:val="1"/>
        <w:numPr>
          <w:ilvl w:val="0"/>
          <w:numId w:val="23"/>
        </w:numPr>
      </w:pPr>
      <w:bookmarkStart w:id="2" w:name="_Toc474858187"/>
      <w:r>
        <w:rPr>
          <w:rFonts w:hint="eastAsia"/>
        </w:rPr>
        <w:t>Dataset and Problem Statement</w:t>
      </w:r>
      <w:bookmarkEnd w:id="2"/>
    </w:p>
    <w:p w:rsidR="00567943" w:rsidRDefault="00E976E6" w:rsidP="00E976E6">
      <w:pPr>
        <w:pStyle w:val="2"/>
      </w:pPr>
      <w:bookmarkStart w:id="3" w:name="_Toc474858188"/>
      <w:r>
        <w:t xml:space="preserve">(a) </w:t>
      </w:r>
      <w:r w:rsidR="00567943">
        <w:rPr>
          <w:rFonts w:hint="eastAsia"/>
        </w:rPr>
        <w:t>Loading data and</w:t>
      </w:r>
      <w:r w:rsidR="00567943">
        <w:t xml:space="preserve"> histogram plotting</w:t>
      </w:r>
      <w:bookmarkEnd w:id="3"/>
    </w:p>
    <w:p w:rsidR="005E61D9" w:rsidRDefault="00567943" w:rsidP="00517F4B">
      <w:pPr>
        <w:ind w:firstLine="420"/>
      </w:pPr>
      <w:r>
        <w:t>In a classification problem one should make sure to handle unbalanced datasets properly. To do so, either modify the penalty function or simply sample the majority class randomly, to have the same</w:t>
      </w:r>
      <w:r>
        <w:rPr>
          <w:rFonts w:hint="eastAsia"/>
        </w:rPr>
        <w:t xml:space="preserve"> </w:t>
      </w:r>
      <w:r>
        <w:t>number of instances as your minority class. To get started, plot a histogram of the number of documents</w:t>
      </w:r>
      <w:r>
        <w:rPr>
          <w:rFonts w:hint="eastAsia"/>
        </w:rPr>
        <w:t xml:space="preserve"> </w:t>
      </w:r>
      <w:r>
        <w:t>per topic to make sure they are evenly distributed. Then report the number of documents in the two</w:t>
      </w:r>
      <w:r>
        <w:rPr>
          <w:rFonts w:hint="eastAsia"/>
        </w:rPr>
        <w:t xml:space="preserve"> </w:t>
      </w:r>
      <w:r>
        <w:t>groups above (Computer Technology and Recreational Activity).</w:t>
      </w:r>
    </w:p>
    <w:p w:rsidR="00517F4B" w:rsidRDefault="00517F4B" w:rsidP="00517F4B">
      <w:pPr>
        <w:ind w:firstLine="420"/>
      </w:pPr>
      <w:r>
        <w:t>There is a simple built-in function in Python to load the 20 news group data from scikit-learn package. In this case, both training data and testing data in 8 different groups are loaded using the following command:</w:t>
      </w:r>
    </w:p>
    <w:p w:rsidR="00517F4B" w:rsidRDefault="00517F4B" w:rsidP="00517F4B">
      <w:pPr>
        <w:ind w:firstLineChars="0" w:firstLine="0"/>
        <w:jc w:val="left"/>
      </w:pPr>
      <w:r>
        <w:rPr>
          <w:noProof/>
        </w:rPr>
        <w:drawing>
          <wp:inline distT="0" distB="0" distL="0" distR="0" wp14:anchorId="5D723D2D" wp14:editId="028B2C0C">
            <wp:extent cx="5184748" cy="6985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20540" cy="703322"/>
                    </a:xfrm>
                    <a:prstGeom prst="rect">
                      <a:avLst/>
                    </a:prstGeom>
                  </pic:spPr>
                </pic:pic>
              </a:graphicData>
            </a:graphic>
          </wp:inline>
        </w:drawing>
      </w:r>
    </w:p>
    <w:p w:rsidR="00517F4B" w:rsidRDefault="00A033B4" w:rsidP="00517F4B">
      <w:pPr>
        <w:ind w:firstLineChars="0" w:firstLine="0"/>
        <w:jc w:val="left"/>
      </w:pPr>
      <w:r>
        <w:rPr>
          <w:rFonts w:hint="eastAsia"/>
        </w:rPr>
        <w:t xml:space="preserve">The data is loaded as </w:t>
      </w:r>
      <w:r>
        <w:t>dictionary. The keys of dictionary could be returned by calling .</w:t>
      </w:r>
      <w:proofErr w:type="gramStart"/>
      <w:r>
        <w:t>keys(</w:t>
      </w:r>
      <w:proofErr w:type="gramEnd"/>
      <w:r>
        <w:t>) function:</w:t>
      </w:r>
    </w:p>
    <w:p w:rsidR="00A033B4" w:rsidRDefault="00A033B4" w:rsidP="00517F4B">
      <w:pPr>
        <w:ind w:firstLineChars="0" w:firstLine="0"/>
        <w:jc w:val="left"/>
      </w:pPr>
      <w:r>
        <w:rPr>
          <w:noProof/>
        </w:rPr>
        <w:drawing>
          <wp:inline distT="0" distB="0" distL="0" distR="0" wp14:anchorId="675F4E15" wp14:editId="2437B73E">
            <wp:extent cx="3619500" cy="40918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75303" cy="426801"/>
                    </a:xfrm>
                    <a:prstGeom prst="rect">
                      <a:avLst/>
                    </a:prstGeom>
                  </pic:spPr>
                </pic:pic>
              </a:graphicData>
            </a:graphic>
          </wp:inline>
        </w:drawing>
      </w:r>
    </w:p>
    <w:p w:rsidR="00567943" w:rsidRDefault="00A033B4" w:rsidP="00DC09E2">
      <w:pPr>
        <w:ind w:firstLineChars="0" w:firstLine="420"/>
        <w:jc w:val="left"/>
      </w:pPr>
      <w:r>
        <w:rPr>
          <w:rFonts w:hint="eastAsia"/>
        </w:rPr>
        <w:t>The target names of the data loaded are the same with the names defined in categories.</w:t>
      </w:r>
    </w:p>
    <w:p w:rsidR="00A033B4" w:rsidRDefault="00A033B4" w:rsidP="00517F4B">
      <w:pPr>
        <w:ind w:firstLineChars="0" w:firstLine="0"/>
        <w:jc w:val="left"/>
      </w:pPr>
      <w:r>
        <w:rPr>
          <w:noProof/>
        </w:rPr>
        <w:drawing>
          <wp:inline distT="0" distB="0" distL="0" distR="0" wp14:anchorId="1D15B5CD" wp14:editId="55E69C88">
            <wp:extent cx="1587500" cy="1211513"/>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99605" cy="1220751"/>
                    </a:xfrm>
                    <a:prstGeom prst="rect">
                      <a:avLst/>
                    </a:prstGeom>
                  </pic:spPr>
                </pic:pic>
              </a:graphicData>
            </a:graphic>
          </wp:inline>
        </w:drawing>
      </w:r>
    </w:p>
    <w:p w:rsidR="00A033B4" w:rsidRDefault="00A033B4" w:rsidP="00DC09E2">
      <w:pPr>
        <w:ind w:firstLineChars="0" w:firstLine="420"/>
        <w:jc w:val="left"/>
      </w:pPr>
      <w:r>
        <w:rPr>
          <w:rFonts w:hint="eastAsia"/>
        </w:rPr>
        <w:lastRenderedPageBreak/>
        <w:t>After loading the dataset, the histogram of eight different targets could b</w:t>
      </w:r>
      <w:r w:rsidR="004C71DC">
        <w:rPr>
          <w:rFonts w:hint="eastAsia"/>
        </w:rPr>
        <w:t xml:space="preserve">e simply plotted by </w:t>
      </w:r>
      <w:r w:rsidR="004C71DC">
        <w:t>‘</w:t>
      </w:r>
      <w:proofErr w:type="spellStart"/>
      <w:r w:rsidR="004C71DC">
        <w:t>hist</w:t>
      </w:r>
      <w:proofErr w:type="spellEnd"/>
      <w:r w:rsidR="004C71DC">
        <w:t>’</w:t>
      </w:r>
      <w:r>
        <w:rPr>
          <w:rFonts w:hint="eastAsia"/>
        </w:rPr>
        <w:t xml:space="preserve"> function</w:t>
      </w:r>
      <w:r w:rsidR="00DC09E2">
        <w:rPr>
          <w:rFonts w:hint="eastAsia"/>
        </w:rPr>
        <w:t>:</w:t>
      </w:r>
    </w:p>
    <w:p w:rsidR="00DC09E2" w:rsidRDefault="00DC09E2" w:rsidP="00517F4B">
      <w:pPr>
        <w:ind w:firstLineChars="0" w:firstLine="0"/>
        <w:jc w:val="left"/>
      </w:pPr>
      <w:r>
        <w:rPr>
          <w:noProof/>
        </w:rPr>
        <w:drawing>
          <wp:inline distT="0" distB="0" distL="0" distR="0" wp14:anchorId="2C99749E" wp14:editId="763054EA">
            <wp:extent cx="3365500" cy="2243532"/>
            <wp:effectExtent l="0" t="0" r="635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78073" cy="2251913"/>
                    </a:xfrm>
                    <a:prstGeom prst="rect">
                      <a:avLst/>
                    </a:prstGeom>
                  </pic:spPr>
                </pic:pic>
              </a:graphicData>
            </a:graphic>
          </wp:inline>
        </w:drawing>
      </w:r>
    </w:p>
    <w:p w:rsidR="00DC09E2" w:rsidRDefault="00DC09E2" w:rsidP="00DC09E2">
      <w:pPr>
        <w:ind w:firstLineChars="0" w:firstLine="420"/>
        <w:jc w:val="left"/>
      </w:pPr>
      <w:r>
        <w:rPr>
          <w:rFonts w:hint="eastAsia"/>
        </w:rPr>
        <w:t>F</w:t>
      </w:r>
      <w:r>
        <w:t>rom the histogram above, it could be concluded that the 8 categories are almost evenly distributed.</w:t>
      </w:r>
    </w:p>
    <w:p w:rsidR="00DC09E2" w:rsidRDefault="00DC09E2" w:rsidP="00DC09E2">
      <w:pPr>
        <w:ind w:firstLineChars="0" w:firstLine="420"/>
        <w:jc w:val="left"/>
      </w:pPr>
      <w:r>
        <w:rPr>
          <w:rFonts w:hint="eastAsia"/>
        </w:rPr>
        <w:t>The number of documents of the two classes could be counted using simple iteration:</w:t>
      </w:r>
    </w:p>
    <w:tbl>
      <w:tblPr>
        <w:tblStyle w:val="12"/>
        <w:tblW w:w="0" w:type="auto"/>
        <w:jc w:val="center"/>
        <w:tblLook w:val="04A0" w:firstRow="1" w:lastRow="0" w:firstColumn="1" w:lastColumn="0" w:noHBand="0" w:noVBand="1"/>
      </w:tblPr>
      <w:tblGrid>
        <w:gridCol w:w="1696"/>
        <w:gridCol w:w="2552"/>
        <w:gridCol w:w="2551"/>
      </w:tblGrid>
      <w:tr w:rsidR="00DC09E2" w:rsidTr="00AC324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Class</w:t>
            </w:r>
          </w:p>
        </w:tc>
        <w:tc>
          <w:tcPr>
            <w:tcW w:w="2552"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Computer Technology</w:t>
            </w:r>
          </w:p>
        </w:tc>
        <w:tc>
          <w:tcPr>
            <w:tcW w:w="2551"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Recreational A</w:t>
            </w:r>
            <w:r>
              <w:t>c</w:t>
            </w:r>
            <w:r>
              <w:rPr>
                <w:rFonts w:hint="eastAsia"/>
              </w:rPr>
              <w:t>tivity</w:t>
            </w:r>
          </w:p>
        </w:tc>
      </w:tr>
      <w:tr w:rsidR="00DC09E2" w:rsidTr="00AC324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 of Documents</w:t>
            </w:r>
          </w:p>
        </w:tc>
        <w:tc>
          <w:tcPr>
            <w:tcW w:w="2552"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sidRPr="00DC09E2">
              <w:t>2343</w:t>
            </w:r>
          </w:p>
        </w:tc>
        <w:tc>
          <w:tcPr>
            <w:tcW w:w="2551"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389</w:t>
            </w:r>
          </w:p>
        </w:tc>
      </w:tr>
    </w:tbl>
    <w:p w:rsidR="00DC09E2" w:rsidRDefault="00AC3246" w:rsidP="00517F4B">
      <w:pPr>
        <w:ind w:firstLineChars="0" w:firstLine="0"/>
        <w:jc w:val="left"/>
      </w:pPr>
      <w:r>
        <w:tab/>
        <w:t>The documents in two superclasses are also evenly distributed based on the table above.</w:t>
      </w:r>
    </w:p>
    <w:p w:rsidR="00DC09E2" w:rsidRDefault="00DC09E2" w:rsidP="00E976E6">
      <w:pPr>
        <w:pStyle w:val="1"/>
        <w:numPr>
          <w:ilvl w:val="0"/>
          <w:numId w:val="23"/>
        </w:numPr>
      </w:pPr>
      <w:bookmarkStart w:id="4" w:name="_Toc474858189"/>
      <w:r>
        <w:rPr>
          <w:rFonts w:hint="eastAsia"/>
        </w:rPr>
        <w:t xml:space="preserve">Modeling </w:t>
      </w:r>
      <w:r>
        <w:t>Text Data and Feature Extraction</w:t>
      </w:r>
      <w:bookmarkEnd w:id="4"/>
    </w:p>
    <w:p w:rsidR="00E976E6" w:rsidRDefault="00E976E6" w:rsidP="00E976E6">
      <w:pPr>
        <w:pStyle w:val="2"/>
      </w:pPr>
      <w:bookmarkStart w:id="5" w:name="_Toc474858190"/>
      <w:r>
        <w:t>(</w:t>
      </w:r>
      <w:r>
        <w:rPr>
          <w:rFonts w:hint="eastAsia"/>
        </w:rPr>
        <w:t xml:space="preserve">b) </w:t>
      </w:r>
      <w:r>
        <w:t>Creating Bags of Words and TF-IDF Representation</w:t>
      </w:r>
      <w:bookmarkEnd w:id="5"/>
    </w:p>
    <w:p w:rsidR="009F403E" w:rsidRDefault="00E976E6" w:rsidP="009F403E">
      <w:pPr>
        <w:ind w:firstLineChars="0" w:firstLine="0"/>
      </w:pPr>
      <w:r>
        <w:tab/>
      </w:r>
      <w:r w:rsidR="009F403E">
        <w:t>In the problem b, we have to extract the words in the documents without different stems of a word; then turn the documents in the dataset into numerical feature vectors (a matrix).</w:t>
      </w:r>
    </w:p>
    <w:p w:rsidR="00E94BC6" w:rsidRDefault="00E94BC6" w:rsidP="009F403E">
      <w:pPr>
        <w:ind w:firstLineChars="0" w:firstLine="0"/>
      </w:pPr>
    </w:p>
    <w:p w:rsidR="0014668D" w:rsidRDefault="0014668D" w:rsidP="009F403E">
      <w:pPr>
        <w:ind w:firstLineChars="0" w:firstLine="0"/>
      </w:pPr>
      <w:r>
        <w:tab/>
        <w:t>The f</w:t>
      </w:r>
      <w:r w:rsidR="00E642E5">
        <w:t>irst</w:t>
      </w:r>
      <w:r>
        <w:t xml:space="preserve"> thing</w:t>
      </w:r>
      <w:r w:rsidR="00E642E5">
        <w:t xml:space="preserve"> we need to</w:t>
      </w:r>
      <w:r>
        <w:t xml:space="preserve"> do is to</w:t>
      </w:r>
      <w:r w:rsidR="00E642E5">
        <w:t xml:space="preserve"> tokenize each</w:t>
      </w:r>
      <w:r w:rsidR="00E642E5">
        <w:rPr>
          <w:rFonts w:hint="eastAsia"/>
        </w:rPr>
        <w:t xml:space="preserve"> </w:t>
      </w:r>
      <w:r w:rsidR="00E642E5">
        <w:t>document and extract all the words that appear in your documents, excluding the stop words,</w:t>
      </w:r>
      <w:r w:rsidR="00E642E5">
        <w:rPr>
          <w:rFonts w:hint="eastAsia"/>
        </w:rPr>
        <w:t xml:space="preserve"> </w:t>
      </w:r>
      <w:r w:rsidR="00E642E5">
        <w:t>punctuations, and different stems of a word. Excluding stop words and punctuations could be done by simply using CounterVectorizer() function. For word tokenizing and stemmi</w:t>
      </w:r>
      <w:r>
        <w:t>ng words excluding, we could implement the word_</w:t>
      </w:r>
      <w:proofErr w:type="gramStart"/>
      <w:r>
        <w:t>tokenize(</w:t>
      </w:r>
      <w:proofErr w:type="gramEnd"/>
      <w:r>
        <w:t>) function and SnowballStemmer in</w:t>
      </w:r>
      <w:r w:rsidR="00E642E5">
        <w:t xml:space="preserve"> Natural Language Toolkit (nltk)</w:t>
      </w:r>
      <w:r>
        <w:t xml:space="preserve"> library.</w:t>
      </w:r>
    </w:p>
    <w:p w:rsidR="009F403E" w:rsidRDefault="0014668D" w:rsidP="009F403E">
      <w:pPr>
        <w:ind w:firstLineChars="0" w:firstLine="0"/>
      </w:pPr>
      <w:r>
        <w:tab/>
        <w:t>The word_</w:t>
      </w:r>
      <w:proofErr w:type="gramStart"/>
      <w:r>
        <w:t>tokenize(</w:t>
      </w:r>
      <w:proofErr w:type="gramEnd"/>
      <w:r>
        <w:t xml:space="preserve">) function could help us tokenize the document into separate words. For each word in every document, we call the function in the SnowballStemmer to stem very single word before concatenating all the words into a new document where stemming words are excluded. After excluding stemming word, we could simply call </w:t>
      </w:r>
      <w:proofErr w:type="gramStart"/>
      <w:r>
        <w:t>CounterVectorizer(</w:t>
      </w:r>
      <w:proofErr w:type="gramEnd"/>
      <w:r>
        <w:t xml:space="preserve">) function setting the parameter </w:t>
      </w:r>
      <w:proofErr w:type="spellStart"/>
      <w:r>
        <w:t>stop_words</w:t>
      </w:r>
      <w:proofErr w:type="spellEnd"/>
      <w:r>
        <w:t>=’</w:t>
      </w:r>
      <w:proofErr w:type="spellStart"/>
      <w:r>
        <w:t>english</w:t>
      </w:r>
      <w:proofErr w:type="spellEnd"/>
      <w:r>
        <w:t>’. The function would automatically exclude all Engl</w:t>
      </w:r>
      <w:r w:rsidR="00E94BC6">
        <w:t>ish stop words and punctuations before we could get the bags of word. This could be separated into two different steps with the following code:</w:t>
      </w:r>
    </w:p>
    <w:p w:rsidR="00E94BC6" w:rsidRDefault="00E94BC6" w:rsidP="00E94BC6">
      <w:pPr>
        <w:ind w:firstLineChars="0" w:firstLine="0"/>
        <w:jc w:val="center"/>
      </w:pPr>
      <w:r>
        <w:rPr>
          <w:noProof/>
        </w:rPr>
        <w:lastRenderedPageBreak/>
        <w:drawing>
          <wp:inline distT="0" distB="0" distL="0" distR="0" wp14:anchorId="282BB055" wp14:editId="690F52A6">
            <wp:extent cx="4452263" cy="2355850"/>
            <wp:effectExtent l="0" t="0" r="5715"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459076" cy="2359455"/>
                    </a:xfrm>
                    <a:prstGeom prst="rect">
                      <a:avLst/>
                    </a:prstGeom>
                  </pic:spPr>
                </pic:pic>
              </a:graphicData>
            </a:graphic>
          </wp:inline>
        </w:drawing>
      </w:r>
    </w:p>
    <w:p w:rsidR="009F403E" w:rsidRDefault="00E94BC6" w:rsidP="00E94BC6">
      <w:pPr>
        <w:ind w:firstLineChars="0" w:firstLine="0"/>
      </w:pPr>
      <w:r>
        <w:tab/>
        <w:t xml:space="preserve">The counter </w:t>
      </w:r>
      <w:proofErr w:type="spellStart"/>
      <w:r>
        <w:t>vectorized</w:t>
      </w:r>
      <w:proofErr w:type="spellEnd"/>
      <w:r>
        <w:t xml:space="preserve"> bags of words have a shape of 4732 documents and 71453 features (i.e. different words in all 4732 documents).</w:t>
      </w:r>
      <w:r>
        <w:rPr>
          <w:rFonts w:hint="eastAsia"/>
        </w:rPr>
        <w:t xml:space="preserve"> </w:t>
      </w:r>
      <w:r>
        <w:t>T</w:t>
      </w:r>
      <w:r w:rsidR="009F403E">
        <w:t>he output is a term-document matrix, which represents the occurrence of the word in the documents and also reflects the significance of a word in the documents.</w:t>
      </w:r>
    </w:p>
    <w:p w:rsidR="009F403E" w:rsidRPr="00E642E5" w:rsidRDefault="00E642E5" w:rsidP="00E642E5">
      <w:pPr>
        <w:ind w:firstLineChars="0" w:firstLine="420"/>
      </w:pPr>
      <w:r w:rsidRPr="00E642E5">
        <w:t>The number of terms of 8 classes we extracted is 71453 and the 8 subclasses are 'comp.graphics', 'comp.os.ms-windows.misc', 'comp.sys.ibm.pc.hardware', 'comp.sys.mac.hardware',  'rec.autos', 'rec.motorcycles', 'rec.sport.baseball', 'rec.sport.hockey.</w:t>
      </w:r>
    </w:p>
    <w:p w:rsidR="00E976E6" w:rsidRDefault="00E976E6" w:rsidP="00E976E6">
      <w:pPr>
        <w:pStyle w:val="2"/>
      </w:pPr>
      <w:bookmarkStart w:id="6" w:name="_Toc474858191"/>
      <w:r>
        <w:rPr>
          <w:rFonts w:hint="eastAsia"/>
        </w:rPr>
        <w:t>(</w:t>
      </w:r>
      <w:r>
        <w:t>c</w:t>
      </w:r>
      <w:r>
        <w:rPr>
          <w:rFonts w:hint="eastAsia"/>
        </w:rPr>
        <w:t>)</w:t>
      </w:r>
      <w:r>
        <w:t xml:space="preserve"> 10 Most Significant Features Based on TF</w:t>
      </w:r>
      <w:r>
        <w:rPr>
          <w:rFonts w:hint="eastAsia"/>
        </w:rPr>
        <w:t>-</w:t>
      </w:r>
      <w:r>
        <w:t>ICF</w:t>
      </w:r>
      <w:bookmarkEnd w:id="6"/>
    </w:p>
    <w:p w:rsidR="00E976E6" w:rsidRDefault="00E642E5" w:rsidP="00E976E6">
      <w:pPr>
        <w:ind w:firstLine="420"/>
      </w:pPr>
      <w:r w:rsidRPr="00E642E5">
        <w:t xml:space="preserve">In order to quantify how significant a word is to a class, we can define a TFxIDF like </w:t>
      </w:r>
      <w:proofErr w:type="gramStart"/>
      <w:r w:rsidRPr="00E642E5">
        <w:t>measure, that</w:t>
      </w:r>
      <w:proofErr w:type="gramEnd"/>
      <w:r w:rsidRPr="00E642E5">
        <w:t xml:space="preserve"> we call </w:t>
      </w:r>
      <w:proofErr w:type="spellStart"/>
      <w:r w:rsidRPr="00E642E5">
        <w:t>TFxICF</w:t>
      </w:r>
      <w:proofErr w:type="spellEnd"/>
      <w:r w:rsidRPr="00E642E5">
        <w:t>, with a similar definition except that a class sits in place of a document; that is for a term t and a class c, the measure is computed as</w:t>
      </w:r>
    </w:p>
    <w:p w:rsidR="00E642E5" w:rsidRDefault="00E642E5" w:rsidP="00E642E5">
      <w:pPr>
        <w:ind w:firstLine="420"/>
        <w:jc w:val="center"/>
      </w:pPr>
      <w:r w:rsidRPr="0091364B">
        <w:rPr>
          <w:rFonts w:ascii="微软雅黑" w:eastAsia="微软雅黑" w:hAnsi="微软雅黑"/>
          <w:noProof/>
        </w:rPr>
        <w:drawing>
          <wp:inline distT="0" distB="0" distL="0" distR="0" wp14:anchorId="78F15EBB" wp14:editId="5ECC1C53">
            <wp:extent cx="2819400" cy="680579"/>
            <wp:effectExtent l="0" t="0" r="0" b="5715"/>
            <wp:docPr id="27" name="Picture 2" descr="C:\Users\freeamyhy\AppData\Roaming\Tencent\Users\742830108\QQ\WinTemp\RichOle\A{8MR(8$2}`KCP]V`0$Q{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reeamyhy\AppData\Roaming\Tencent\Users\742830108\QQ\WinTemp\RichOle\A{8MR(8$2}`KCP]V`0$Q{TO.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1900" cy="695666"/>
                    </a:xfrm>
                    <a:prstGeom prst="rect">
                      <a:avLst/>
                    </a:prstGeom>
                    <a:noFill/>
                    <a:ln>
                      <a:noFill/>
                    </a:ln>
                  </pic:spPr>
                </pic:pic>
              </a:graphicData>
            </a:graphic>
          </wp:inline>
        </w:drawing>
      </w:r>
    </w:p>
    <w:p w:rsidR="00E642E5" w:rsidRDefault="00E642E5" w:rsidP="00E642E5">
      <w:pPr>
        <w:ind w:firstLine="420"/>
      </w:pPr>
      <w:r w:rsidRPr="00E642E5">
        <w:t>We can divide the above formula into two parts, the first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14E7D7A5" wp14:editId="1D488011">
            <wp:extent cx="1060450" cy="503852"/>
            <wp:effectExtent l="0" t="0" r="6350" b="0"/>
            <wp:docPr id="28" name="Picture 3" descr="C:\Users\freeamyhy\AppData\Roaming\Tencent\Users\742830108\QQ\WinTemp\RichOle\3}C[{9LBZ$~AOLW@GRX@Z4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reeamyhy\AppData\Roaming\Tencent\Users\742830108\QQ\WinTemp\RichOle\3}C[{9LBZ$~AOLW@GRX@Z4L.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844"/>
                    <a:stretch/>
                  </pic:blipFill>
                  <pic:spPr bwMode="auto">
                    <a:xfrm>
                      <a:off x="0" y="0"/>
                      <a:ext cx="1088223" cy="517048"/>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Default="00E642E5" w:rsidP="00E642E5">
      <w:pPr>
        <w:ind w:firstLine="420"/>
      </w:pPr>
      <w:proofErr w:type="gramStart"/>
      <w:r w:rsidRPr="00E642E5">
        <w:t>TF(</w:t>
      </w:r>
      <w:proofErr w:type="gramEnd"/>
      <w:r w:rsidRPr="00E642E5">
        <w:t xml:space="preserve">t) = (Number of times term t appears in a document) / (Total number of terms in the document). Based on the assumption that the weight of a term that occurs in a document is simply proportional to the term frequency. </w:t>
      </w:r>
      <w:proofErr w:type="gramStart"/>
      <w:r w:rsidRPr="00E642E5">
        <w:t>the</w:t>
      </w:r>
      <w:proofErr w:type="gramEnd"/>
      <w:r w:rsidRPr="00E642E5">
        <w:t xml:space="preserve"> number of times a term occurs in a document is called its term frequency. We might count the number of times each term occurs in each document and sum them all together. </w:t>
      </w:r>
      <w:proofErr w:type="gramStart"/>
      <w:r w:rsidRPr="00E642E5">
        <w:t>which</w:t>
      </w:r>
      <w:proofErr w:type="gramEnd"/>
      <w:r w:rsidRPr="00E642E5">
        <w:t xml:space="preserve"> measures how frequently a term occurs in a document. Since every document is different in length, it is possible that a term would appear much more times in long documents than shorter ones. Thus, the term frequency is often divided by the document length (the total number of terms in the document) as a way of normalization</w:t>
      </w:r>
      <w:r>
        <w:t>.</w:t>
      </w:r>
    </w:p>
    <w:p w:rsidR="00E642E5" w:rsidRDefault="00E642E5" w:rsidP="00E642E5">
      <w:pPr>
        <w:ind w:firstLine="420"/>
      </w:pPr>
      <w:r w:rsidRPr="00E642E5">
        <w:t>The second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5B1C130A" wp14:editId="5F134DE2">
            <wp:extent cx="946150" cy="534168"/>
            <wp:effectExtent l="0" t="0" r="6350" b="0"/>
            <wp:docPr id="29" name="Picture 4" descr="C:\Users\freeamyhy\AppData\Roaming\Tencent\Users\742830108\QQ\WinTemp\RichOle\8GFO9QBJT2V9JW_17TG3F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reeamyhy\AppData\Roaming\Tencent\Users\742830108\QQ\WinTemp\RichOle\8GFO9QBJT2V9JW_17TG3FEM.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0040" cy="542010"/>
                    </a:xfrm>
                    <a:prstGeom prst="rect">
                      <a:avLst/>
                    </a:prstGeom>
                    <a:noFill/>
                    <a:ln>
                      <a:noFill/>
                    </a:ln>
                  </pic:spPr>
                </pic:pic>
              </a:graphicData>
            </a:graphic>
          </wp:inline>
        </w:drawing>
      </w:r>
    </w:p>
    <w:p w:rsidR="00E642E5" w:rsidRDefault="00E642E5" w:rsidP="00E642E5">
      <w:pPr>
        <w:ind w:firstLine="420"/>
      </w:pPr>
      <w:r>
        <w:lastRenderedPageBreak/>
        <w:t>Inverse Class Frequency, which measures how important a term is. While computing TF, all terms are considered equally important. However it is known that certain terms, such as "is", "of", and "that", may appear a lot of times but have little importance. Thus we need to weigh down the frequent terms while scale up the rare ones. If the keyword appears in all classes it is less important.</w:t>
      </w:r>
    </w:p>
    <w:p w:rsidR="00E642E5" w:rsidRDefault="00E642E5" w:rsidP="00E94BC6">
      <w:pPr>
        <w:ind w:firstLine="420"/>
      </w:pPr>
      <w:proofErr w:type="gramStart"/>
      <w:r>
        <w:t>ICF(</w:t>
      </w:r>
      <w:proofErr w:type="gramEnd"/>
      <w:r>
        <w:t xml:space="preserve">t) = </w:t>
      </w:r>
      <w:proofErr w:type="spellStart"/>
      <w:r>
        <w:t>log_e</w:t>
      </w:r>
      <w:proofErr w:type="spellEnd"/>
      <w:r>
        <w:t>(Total number of classes/ Number</w:t>
      </w:r>
      <w:r w:rsidR="00E94BC6">
        <w:t xml:space="preserve"> of classes with term t in it).</w:t>
      </w:r>
      <w:r w:rsidR="00E94BC6">
        <w:rPr>
          <w:rFonts w:hint="eastAsia"/>
        </w:rPr>
        <w:t xml:space="preserve"> </w:t>
      </w:r>
      <w:r>
        <w:t>To calculate the first part, we add up the weight of each word in all the documents in a class then get the term frequency of each word in a class which is the TF.</w:t>
      </w:r>
    </w:p>
    <w:p w:rsidR="00E642E5" w:rsidRDefault="00E642E5" w:rsidP="00E642E5">
      <w:pPr>
        <w:ind w:firstLine="420"/>
      </w:pPr>
      <w:r w:rsidRPr="00E16428">
        <w:rPr>
          <w:rFonts w:ascii="微软雅黑" w:eastAsia="微软雅黑" w:hAnsi="微软雅黑"/>
          <w:noProof/>
        </w:rPr>
        <w:drawing>
          <wp:inline distT="0" distB="0" distL="0" distR="0" wp14:anchorId="3E70B7EC" wp14:editId="054C9CC6">
            <wp:extent cx="2349500" cy="1699713"/>
            <wp:effectExtent l="0" t="0" r="0" b="0"/>
            <wp:docPr id="30" name="Picture 5" descr="C:\Users\freeamyhy\AppData\Roaming\Tencent\Users\742830108\QQ\WinTemp\RichOle\_K%]%~01A(15KV~~W~4X)I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reeamyhy\AppData\Roaming\Tencent\Users\742830108\QQ\WinTemp\RichOle\_K%]%~01A(15KV~~W~4X)IY.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63722" cy="1710002"/>
                    </a:xfrm>
                    <a:prstGeom prst="rect">
                      <a:avLst/>
                    </a:prstGeom>
                    <a:noFill/>
                    <a:ln>
                      <a:noFill/>
                    </a:ln>
                  </pic:spPr>
                </pic:pic>
              </a:graphicData>
            </a:graphic>
          </wp:inline>
        </w:drawing>
      </w:r>
    </w:p>
    <w:p w:rsidR="00E642E5" w:rsidRDefault="00E642E5" w:rsidP="00E642E5">
      <w:pPr>
        <w:ind w:firstLine="420"/>
      </w:pPr>
      <w:r w:rsidRPr="00E642E5">
        <w:t>Then we count the second part. Firstly we get the names of all the words in each class, for every loop, we compare this word with all the word in another class and we add up the times that the other classes also have this word to get the whole times of this word that appear.</w:t>
      </w:r>
    </w:p>
    <w:p w:rsidR="00E642E5" w:rsidRDefault="00E642E5" w:rsidP="00E642E5">
      <w:pPr>
        <w:ind w:firstLine="420"/>
      </w:pPr>
      <w:r w:rsidRPr="00104992">
        <w:rPr>
          <w:rFonts w:ascii="微软雅黑" w:eastAsia="微软雅黑" w:hAnsi="微软雅黑"/>
          <w:noProof/>
        </w:rPr>
        <w:drawing>
          <wp:inline distT="0" distB="0" distL="0" distR="0" wp14:anchorId="63A95A45" wp14:editId="72F8EB5F">
            <wp:extent cx="2432050" cy="1946215"/>
            <wp:effectExtent l="0" t="0" r="6350" b="0"/>
            <wp:docPr id="31" name="Picture 6" descr="C:\Users\freeamyhy\AppData\Roaming\Tencent\Users\742830108\QQ\WinTemp\RichOle\]VY}ANC656]5HJS)1ENNTU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eeamyhy\AppData\Roaming\Tencent\Users\742830108\QQ\WinTemp\RichOle\]VY}ANC656]5HJS)1ENNTU9.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54678" cy="1964322"/>
                    </a:xfrm>
                    <a:prstGeom prst="rect">
                      <a:avLst/>
                    </a:prstGeom>
                    <a:noFill/>
                    <a:ln>
                      <a:noFill/>
                    </a:ln>
                  </pic:spPr>
                </pic:pic>
              </a:graphicData>
            </a:graphic>
          </wp:inline>
        </w:drawing>
      </w:r>
    </w:p>
    <w:p w:rsidR="00E642E5" w:rsidRDefault="00E642E5" w:rsidP="00E642E5">
      <w:pPr>
        <w:ind w:firstLine="420"/>
      </w:pPr>
      <w:r>
        <w:t>By calculating the whole formula we can get the 10 most significant words of each class:</w:t>
      </w:r>
    </w:p>
    <w:p w:rsidR="00E642E5" w:rsidRDefault="00E642E5" w:rsidP="00E642E5">
      <w:pPr>
        <w:ind w:firstLine="420"/>
      </w:pPr>
      <w:r w:rsidRPr="00104992">
        <w:rPr>
          <w:rFonts w:ascii="微软雅黑" w:eastAsia="微软雅黑" w:hAnsi="微软雅黑"/>
          <w:noProof/>
        </w:rPr>
        <w:drawing>
          <wp:inline distT="0" distB="0" distL="0" distR="0" wp14:anchorId="50BA5227" wp14:editId="16EE82AE">
            <wp:extent cx="4800600" cy="795383"/>
            <wp:effectExtent l="0" t="0" r="0" b="5080"/>
            <wp:docPr id="7" name="Picture 7" descr="C:\Users\freeamyhy\AppData\Roaming\Tencent\Users\742830108\QQ\WinTemp\RichOle\2OO{L[L44UGO)2VF1TVU~9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eeamyhy\AppData\Roaming\Tencent\Users\742830108\QQ\WinTemp\RichOle\2OO{L[L44UGO)2VF1TVU~9W.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09923" cy="796928"/>
                    </a:xfrm>
                    <a:prstGeom prst="rect">
                      <a:avLst/>
                    </a:prstGeom>
                    <a:noFill/>
                    <a:ln>
                      <a:noFill/>
                    </a:ln>
                  </pic:spPr>
                </pic:pic>
              </a:graphicData>
            </a:graphic>
          </wp:inline>
        </w:drawing>
      </w:r>
    </w:p>
    <w:p w:rsidR="00E642E5" w:rsidRDefault="00E642E5" w:rsidP="00E642E5">
      <w:pPr>
        <w:ind w:firstLine="420"/>
      </w:pPr>
      <w:r>
        <w:t xml:space="preserve">For </w:t>
      </w:r>
      <w:r w:rsidRPr="00E642E5">
        <w:rPr>
          <w:b/>
        </w:rPr>
        <w:t>comp.sys.ibm.pc.hardware</w:t>
      </w:r>
      <w:r>
        <w:rPr>
          <w:b/>
        </w:rPr>
        <w:t>:</w:t>
      </w:r>
    </w:p>
    <w:p w:rsidR="00E642E5" w:rsidRDefault="00E642E5" w:rsidP="00E642E5">
      <w:pPr>
        <w:ind w:firstLine="420"/>
      </w:pPr>
      <w:r>
        <w:t>'aspi4do', 'st412', 'st506', '1542b', 'f300r', '</w:t>
      </w:r>
      <w:proofErr w:type="spellStart"/>
      <w:r>
        <w:t>balog</w:t>
      </w:r>
      <w:proofErr w:type="spellEnd"/>
      <w:r>
        <w:t>', '</w:t>
      </w:r>
      <w:proofErr w:type="spellStart"/>
      <w:r>
        <w:t>penev</w:t>
      </w:r>
      <w:proofErr w:type="spellEnd"/>
      <w:r>
        <w:t>', 't560i', '</w:t>
      </w:r>
      <w:proofErr w:type="spellStart"/>
      <w:r>
        <w:t>scsiha</w:t>
      </w:r>
      <w:proofErr w:type="spellEnd"/>
      <w:r>
        <w:t>', '</w:t>
      </w:r>
      <w:proofErr w:type="spellStart"/>
      <w:r>
        <w:t>husak</w:t>
      </w:r>
      <w:proofErr w:type="spellEnd"/>
      <w:r>
        <w:t>'</w:t>
      </w:r>
    </w:p>
    <w:p w:rsidR="00E642E5" w:rsidRPr="00E642E5" w:rsidRDefault="00E642E5" w:rsidP="00E642E5">
      <w:pPr>
        <w:ind w:firstLine="420"/>
        <w:rPr>
          <w:b/>
        </w:rPr>
      </w:pPr>
      <w:r>
        <w:t xml:space="preserve">For </w:t>
      </w:r>
      <w:r w:rsidRPr="00E642E5">
        <w:rPr>
          <w:b/>
        </w:rPr>
        <w:t>comp.sys.mac.hardware</w:t>
      </w:r>
      <w:r>
        <w:rPr>
          <w:b/>
        </w:rPr>
        <w:t>:</w:t>
      </w:r>
    </w:p>
    <w:p w:rsidR="00E642E5" w:rsidRDefault="00E642E5" w:rsidP="00E642E5">
      <w:pPr>
        <w:ind w:firstLine="420"/>
      </w:pPr>
      <w:r>
        <w:t>'</w:t>
      </w:r>
      <w:proofErr w:type="spellStart"/>
      <w:r>
        <w:t>powerbook</w:t>
      </w:r>
      <w:proofErr w:type="spellEnd"/>
      <w:r>
        <w:t>', 'c650', '</w:t>
      </w:r>
      <w:proofErr w:type="spellStart"/>
      <w:r>
        <w:t>lciii</w:t>
      </w:r>
      <w:proofErr w:type="spellEnd"/>
      <w:r>
        <w:t>', '</w:t>
      </w:r>
      <w:proofErr w:type="spellStart"/>
      <w:r>
        <w:t>iisi</w:t>
      </w:r>
      <w:proofErr w:type="spellEnd"/>
      <w:r>
        <w:t>', '</w:t>
      </w:r>
      <w:proofErr w:type="spellStart"/>
      <w:r>
        <w:t>adb</w:t>
      </w:r>
      <w:proofErr w:type="spellEnd"/>
      <w:r>
        <w:t>', '</w:t>
      </w:r>
      <w:proofErr w:type="spellStart"/>
      <w:r>
        <w:t>bmug</w:t>
      </w:r>
      <w:proofErr w:type="spellEnd"/>
      <w:r>
        <w:t>', '</w:t>
      </w:r>
      <w:proofErr w:type="spellStart"/>
      <w:r>
        <w:t>iivx</w:t>
      </w:r>
      <w:proofErr w:type="spellEnd"/>
      <w:r>
        <w:t>', 'q700', '</w:t>
      </w:r>
      <w:proofErr w:type="spellStart"/>
      <w:r>
        <w:t>iifx</w:t>
      </w:r>
      <w:proofErr w:type="spellEnd"/>
      <w:r>
        <w:t>', '</w:t>
      </w:r>
      <w:proofErr w:type="spellStart"/>
      <w:r>
        <w:t>firstclass</w:t>
      </w:r>
      <w:proofErr w:type="spellEnd"/>
      <w:r>
        <w:t>'</w:t>
      </w:r>
    </w:p>
    <w:p w:rsidR="00E642E5" w:rsidRPr="00E642E5" w:rsidRDefault="00E642E5" w:rsidP="00E642E5">
      <w:pPr>
        <w:ind w:firstLine="420"/>
        <w:rPr>
          <w:b/>
        </w:rPr>
      </w:pPr>
      <w:r>
        <w:t xml:space="preserve">For </w:t>
      </w:r>
      <w:r w:rsidRPr="00E642E5">
        <w:rPr>
          <w:b/>
        </w:rPr>
        <w:t>misc.forsale</w:t>
      </w:r>
      <w:r>
        <w:rPr>
          <w:b/>
        </w:rPr>
        <w:t>:</w:t>
      </w:r>
    </w:p>
    <w:p w:rsidR="00E642E5" w:rsidRDefault="00E642E5" w:rsidP="00E642E5">
      <w:pPr>
        <w:ind w:firstLine="420"/>
      </w:pPr>
      <w:r>
        <w:t>'</w:t>
      </w:r>
      <w:proofErr w:type="spellStart"/>
      <w:r>
        <w:t>liefeld</w:t>
      </w:r>
      <w:proofErr w:type="spellEnd"/>
      <w:r>
        <w:t>', '</w:t>
      </w:r>
      <w:proofErr w:type="spellStart"/>
      <w:r>
        <w:t>sabretooth</w:t>
      </w:r>
      <w:proofErr w:type="spellEnd"/>
      <w:r>
        <w:t>', 'hobgoblin', 'de7', '02106', '</w:t>
      </w:r>
      <w:proofErr w:type="spellStart"/>
      <w:r>
        <w:t>uccxkvb</w:t>
      </w:r>
      <w:proofErr w:type="spellEnd"/>
      <w:r>
        <w:t>', '</w:t>
      </w:r>
      <w:proofErr w:type="spellStart"/>
      <w:r>
        <w:t>kou</w:t>
      </w:r>
      <w:proofErr w:type="spellEnd"/>
      <w:r>
        <w:t>', '</w:t>
      </w:r>
      <w:proofErr w:type="spellStart"/>
      <w:r>
        <w:t>radley</w:t>
      </w:r>
      <w:proofErr w:type="spellEnd"/>
      <w:r>
        <w:t>', '</w:t>
      </w:r>
      <w:proofErr w:type="spellStart"/>
      <w:r>
        <w:t>keown</w:t>
      </w:r>
      <w:proofErr w:type="spellEnd"/>
      <w:r>
        <w:t>', '</w:t>
      </w:r>
      <w:proofErr w:type="spellStart"/>
      <w:r>
        <w:t>koutd</w:t>
      </w:r>
      <w:proofErr w:type="spellEnd"/>
      <w:r>
        <w:t>'</w:t>
      </w:r>
    </w:p>
    <w:p w:rsidR="00E642E5" w:rsidRPr="00E642E5" w:rsidRDefault="00E642E5" w:rsidP="00E642E5">
      <w:pPr>
        <w:ind w:firstLine="420"/>
        <w:rPr>
          <w:b/>
        </w:rPr>
      </w:pPr>
      <w:r>
        <w:t xml:space="preserve">For </w:t>
      </w:r>
      <w:r w:rsidRPr="00E642E5">
        <w:rPr>
          <w:b/>
        </w:rPr>
        <w:t>soc.religion.christian</w:t>
      </w:r>
      <w:r>
        <w:rPr>
          <w:b/>
        </w:rPr>
        <w:t>:</w:t>
      </w:r>
    </w:p>
    <w:p w:rsidR="00E642E5" w:rsidRPr="00BE24D9" w:rsidRDefault="00E642E5" w:rsidP="00BE24D9">
      <w:pPr>
        <w:ind w:firstLine="420"/>
      </w:pPr>
      <w:r>
        <w:t>'feeling', '</w:t>
      </w:r>
      <w:proofErr w:type="spellStart"/>
      <w:r>
        <w:t>outag</w:t>
      </w:r>
      <w:proofErr w:type="spellEnd"/>
      <w:r>
        <w:t>', '</w:t>
      </w:r>
      <w:proofErr w:type="spellStart"/>
      <w:r>
        <w:t>proseletyz</w:t>
      </w:r>
      <w:proofErr w:type="spellEnd"/>
      <w:r>
        <w:t>', 'pendulum', '29201', 'complexion', '</w:t>
      </w:r>
      <w:proofErr w:type="spellStart"/>
      <w:r>
        <w:t>edessa</w:t>
      </w:r>
      <w:proofErr w:type="spellEnd"/>
      <w:r>
        <w:t>', '</w:t>
      </w:r>
      <w:proofErr w:type="spellStart"/>
      <w:r>
        <w:t>ionship</w:t>
      </w:r>
      <w:proofErr w:type="spellEnd"/>
      <w:r>
        <w:t>', '</w:t>
      </w:r>
      <w:proofErr w:type="spellStart"/>
      <w:r>
        <w:t>cannabl</w:t>
      </w:r>
      <w:proofErr w:type="spellEnd"/>
      <w:r>
        <w:t>', '</w:t>
      </w:r>
      <w:proofErr w:type="spellStart"/>
      <w:r>
        <w:t>kenosi</w:t>
      </w:r>
      <w:proofErr w:type="spellEnd"/>
      <w:r>
        <w:t>'</w:t>
      </w:r>
    </w:p>
    <w:p w:rsidR="00E976E6" w:rsidRDefault="00E976E6" w:rsidP="00E976E6">
      <w:pPr>
        <w:pStyle w:val="1"/>
        <w:numPr>
          <w:ilvl w:val="0"/>
          <w:numId w:val="23"/>
        </w:numPr>
      </w:pPr>
      <w:bookmarkStart w:id="7" w:name="_Toc474858192"/>
      <w:r>
        <w:rPr>
          <w:rFonts w:hint="eastAsia"/>
        </w:rPr>
        <w:lastRenderedPageBreak/>
        <w:t>Feature Sele</w:t>
      </w:r>
      <w:r>
        <w:t>ction</w:t>
      </w:r>
      <w:bookmarkEnd w:id="7"/>
    </w:p>
    <w:p w:rsidR="00E976E6" w:rsidRDefault="00E976E6" w:rsidP="00E976E6">
      <w:pPr>
        <w:pStyle w:val="2"/>
      </w:pPr>
      <w:bookmarkStart w:id="8" w:name="_Toc474858193"/>
      <w:r>
        <w:rPr>
          <w:rFonts w:hint="eastAsia"/>
        </w:rPr>
        <w:t>(</w:t>
      </w:r>
      <w:r>
        <w:t>d</w:t>
      </w:r>
      <w:r>
        <w:rPr>
          <w:rFonts w:hint="eastAsia"/>
        </w:rPr>
        <w:t>)</w:t>
      </w:r>
      <w:r>
        <w:t xml:space="preserve"> LSI Transform</w:t>
      </w:r>
      <w:bookmarkEnd w:id="8"/>
    </w:p>
    <w:p w:rsidR="00E976E6" w:rsidRDefault="00880266" w:rsidP="00880266">
      <w:pPr>
        <w:ind w:firstLineChars="0" w:firstLine="420"/>
      </w:pPr>
      <w:r w:rsidRPr="00880266">
        <w:t>Latent semantic analysis (LSA</w:t>
      </w:r>
      <w:r>
        <w:t>, also known as latent semantic indexing, LSI</w:t>
      </w:r>
      <w:r w:rsidRPr="00880266">
        <w:t>) is a technique in natural language processing, in particular distributional semantics, of analyzing relationships between a set of documents and the terms they contain by producing a set of concepts related to the documents and terms. LSA assumes that words that are close in meaning will occur in similar pieces of text. A matrix containing word counts per paragraph (rows represent unique words and columns represent each paragraph) is constructed from a large piece of text and a mathematical technique called singular value decomposition (SVD) is used to reduce the number of rows while preserving the similarity structure among columns. Words are then compared by taking the cosine of the angle between the two vectors (or the dot product between the normalizations of the two vectors) formed by any two rows. Values close to 1 represent very similar words while values close to 0 rep</w:t>
      </w:r>
      <w:r>
        <w:t>resent very dissimilar words.</w:t>
      </w:r>
    </w:p>
    <w:p w:rsidR="00880266" w:rsidRDefault="00880266" w:rsidP="00880266">
      <w:pPr>
        <w:ind w:firstLineChars="0" w:firstLine="420"/>
      </w:pPr>
      <w:r>
        <w:t>In this project, we use Latent Semantic Indexing (LSI), a dimension reducing transform that finds the</w:t>
      </w:r>
      <w:r>
        <w:rPr>
          <w:rFonts w:hint="eastAsia"/>
        </w:rPr>
        <w:t xml:space="preserve"> </w:t>
      </w:r>
      <w:r>
        <w:t>optimal representation of the data in a lower dimensional space in the mean squared error sense. Here</w:t>
      </w:r>
      <w:r>
        <w:rPr>
          <w:rFonts w:hint="eastAsia"/>
        </w:rPr>
        <w:t xml:space="preserve"> </w:t>
      </w:r>
      <w:r>
        <w:t>we represent the data in the term-document matrix, whose columns corresponds to TFxIDF</w:t>
      </w:r>
      <w:r>
        <w:rPr>
          <w:rFonts w:hint="eastAsia"/>
        </w:rPr>
        <w:t xml:space="preserve"> </w:t>
      </w:r>
      <w:r>
        <w:t>representation of the documents.</w:t>
      </w:r>
    </w:p>
    <w:p w:rsidR="00880266" w:rsidRDefault="00880266" w:rsidP="00880266">
      <w:pPr>
        <w:ind w:firstLineChars="0" w:firstLine="420"/>
      </w:pPr>
      <w:r>
        <w:rPr>
          <w:rFonts w:hint="eastAsia"/>
        </w:rPr>
        <w:t>In scikit-learn library, a built-in function Truncate</w:t>
      </w:r>
      <w:r>
        <w:t>d</w:t>
      </w:r>
      <w:r>
        <w:rPr>
          <w:rFonts w:hint="eastAsia"/>
        </w:rPr>
        <w:t xml:space="preserve">SVD could help us perfectly. </w:t>
      </w:r>
      <w:r>
        <w:t>TruncatedSVD implements a variant of singular value decomposition (SVD) that only computes the k largest singular values, where k is a user-specified parameter.</w:t>
      </w:r>
      <w:r>
        <w:rPr>
          <w:rFonts w:hint="eastAsia"/>
        </w:rPr>
        <w:t xml:space="preserve"> </w:t>
      </w:r>
      <w:r>
        <w:t>When truncated SVD is applied to term-document matrices (as returned by CountVectorizer or TfidfVectorizer), this transformation is known as latent semantic analysis (LSA), because it transforms such matrices to a “semantic” space of low dimensionality. In particular, LSA is known to combat the effects of synonymy and polysemy (both of which roughly mean there are multiple meanings per word), which cause term-document matrices to be overly sparse and exhibit poor similarity under measures such as cosine similarity.</w:t>
      </w:r>
    </w:p>
    <w:p w:rsidR="00880266" w:rsidRDefault="002F4F85" w:rsidP="002F4F85">
      <w:pPr>
        <w:ind w:firstLineChars="0" w:firstLine="420"/>
      </w:pPr>
      <w:r>
        <w:t>In this project, a function lsiTransform</w:t>
      </w:r>
      <w:r w:rsidR="00880266">
        <w:t>() and transmitted the original</w:t>
      </w:r>
      <w:r w:rsidR="00880266">
        <w:rPr>
          <w:rFonts w:hint="eastAsia"/>
        </w:rPr>
        <w:t xml:space="preserve"> </w:t>
      </w:r>
      <w:r w:rsidR="00880266">
        <w:t>dataset</w:t>
      </w:r>
      <w:r>
        <w:t>'s TfidfVectorizer</w:t>
      </w:r>
      <w:r w:rsidR="00880266">
        <w:t xml:space="preserve"> into it to achieve the Latent Semantic Indexing by the algorithm</w:t>
      </w:r>
      <w:r w:rsidR="00880266">
        <w:rPr>
          <w:rFonts w:hint="eastAsia"/>
        </w:rPr>
        <w:t xml:space="preserve"> </w:t>
      </w:r>
      <w:r w:rsidR="00880266">
        <w:t>of Singular Value Decomposition (SVD) and finally had the lower dimensional</w:t>
      </w:r>
      <w:r w:rsidR="00880266">
        <w:rPr>
          <w:rFonts w:hint="eastAsia"/>
        </w:rPr>
        <w:t xml:space="preserve"> </w:t>
      </w:r>
      <w:r w:rsidR="00880266">
        <w:t>features</w:t>
      </w:r>
      <w:r>
        <w:t>(n_components = 50)</w:t>
      </w:r>
      <w:r w:rsidR="00880266">
        <w:t xml:space="preserve"> which had latent semantics for the te</w:t>
      </w:r>
      <w:r>
        <w:t>xt but not in terms of words. T</w:t>
      </w:r>
      <w:r w:rsidR="00880266">
        <w:t>he code</w:t>
      </w:r>
      <w:r>
        <w:t xml:space="preserve"> is shown as follows:</w:t>
      </w:r>
    </w:p>
    <w:p w:rsidR="002F4F85" w:rsidRDefault="002F4F85" w:rsidP="002F4F85">
      <w:pPr>
        <w:ind w:firstLineChars="0" w:firstLine="420"/>
      </w:pPr>
      <w:r>
        <w:rPr>
          <w:noProof/>
        </w:rPr>
        <w:drawing>
          <wp:inline distT="0" distB="0" distL="0" distR="0" wp14:anchorId="19F5FA18" wp14:editId="200A0801">
            <wp:extent cx="3232150" cy="845228"/>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64770" cy="853758"/>
                    </a:xfrm>
                    <a:prstGeom prst="rect">
                      <a:avLst/>
                    </a:prstGeom>
                  </pic:spPr>
                </pic:pic>
              </a:graphicData>
            </a:graphic>
          </wp:inline>
        </w:drawing>
      </w:r>
    </w:p>
    <w:p w:rsidR="002F4F85" w:rsidRDefault="00006DFF" w:rsidP="002F4F85">
      <w:pPr>
        <w:ind w:firstLineChars="0" w:firstLine="420"/>
      </w:pPr>
      <w:r>
        <w:rPr>
          <w:rFonts w:hint="eastAsia"/>
        </w:rPr>
        <w:t>The input data must already be transformed into TF</w:t>
      </w:r>
      <w:r>
        <w:t>-</w:t>
      </w:r>
      <w:r>
        <w:rPr>
          <w:rFonts w:hint="eastAsia"/>
        </w:rPr>
        <w:t>IDF</w:t>
      </w:r>
      <w:r>
        <w:t xml:space="preserve"> representation. Both the 50-dimensional extracted dataset and fitted transformer are returned. The extracted features of the first 5 element are shown below:</w:t>
      </w:r>
    </w:p>
    <w:p w:rsidR="00006DFF" w:rsidRPr="00880266" w:rsidRDefault="00006DFF" w:rsidP="002F4F85">
      <w:pPr>
        <w:ind w:firstLineChars="0" w:firstLine="420"/>
      </w:pPr>
      <w:r>
        <w:rPr>
          <w:noProof/>
        </w:rPr>
        <w:lastRenderedPageBreak/>
        <w:drawing>
          <wp:inline distT="0" distB="0" distL="0" distR="0" wp14:anchorId="6807A5DA" wp14:editId="4217546E">
            <wp:extent cx="2025650" cy="2800164"/>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32570" cy="2809731"/>
                    </a:xfrm>
                    <a:prstGeom prst="rect">
                      <a:avLst/>
                    </a:prstGeom>
                  </pic:spPr>
                </pic:pic>
              </a:graphicData>
            </a:graphic>
          </wp:inline>
        </w:drawing>
      </w:r>
    </w:p>
    <w:p w:rsidR="00E976E6" w:rsidRDefault="00E976E6" w:rsidP="00E976E6">
      <w:pPr>
        <w:pStyle w:val="1"/>
        <w:numPr>
          <w:ilvl w:val="0"/>
          <w:numId w:val="23"/>
        </w:numPr>
      </w:pPr>
      <w:bookmarkStart w:id="9" w:name="_Toc474858194"/>
      <w:r>
        <w:rPr>
          <w:rFonts w:hint="eastAsia"/>
        </w:rPr>
        <w:t>Learning Algorithm</w:t>
      </w:r>
      <w:r>
        <w:t>s</w:t>
      </w:r>
      <w:bookmarkEnd w:id="9"/>
    </w:p>
    <w:p w:rsidR="00E976E6" w:rsidRDefault="00E976E6" w:rsidP="00E976E6">
      <w:pPr>
        <w:pStyle w:val="2"/>
      </w:pPr>
      <w:bookmarkStart w:id="10" w:name="_Toc474858195"/>
      <w:r>
        <w:rPr>
          <w:rFonts w:hint="eastAsia"/>
        </w:rPr>
        <w:t>(</w:t>
      </w:r>
      <w:r>
        <w:t>e</w:t>
      </w:r>
      <w:r>
        <w:rPr>
          <w:rFonts w:hint="eastAsia"/>
        </w:rPr>
        <w:t>)</w:t>
      </w:r>
      <w:r>
        <w:t xml:space="preserve"> Hard Margin SVM classification</w:t>
      </w:r>
      <w:bookmarkEnd w:id="10"/>
    </w:p>
    <w:p w:rsidR="00E642E5" w:rsidRDefault="00E642E5" w:rsidP="00E642E5">
      <w:pPr>
        <w:ind w:firstLine="420"/>
      </w:pPr>
      <w:r>
        <w:t xml:space="preserve">Support Vector Machines (SVMs) is a group of powerful classifiers shows efficiency when dealing with the sparse high dimensional datasets. </w:t>
      </w:r>
    </w:p>
    <w:p w:rsidR="00E976E6" w:rsidRDefault="00BE24D9" w:rsidP="00E642E5">
      <w:pPr>
        <w:ind w:firstLine="420"/>
      </w:pPr>
      <w:r>
        <w:t>Illustration (</w:t>
      </w:r>
      <w:r w:rsidR="00E642E5">
        <w:t>a) is a linear classifier that separates a set of objects into their respective groups with a line.</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1742C955" wp14:editId="783276A0">
            <wp:extent cx="1474470" cy="1066800"/>
            <wp:effectExtent l="0" t="0" r="0" b="0"/>
            <wp:docPr id="32" name="Picture 2" descr="http://www.statsoft.com/textbook/graphics/SVMIntro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tatsoft.com/textbook/graphics/SVMIntro1.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74470" cy="1066800"/>
                    </a:xfrm>
                    <a:prstGeom prst="rect">
                      <a:avLst/>
                    </a:prstGeom>
                    <a:noFill/>
                    <a:ln>
                      <a:noFill/>
                    </a:ln>
                  </pic:spPr>
                </pic:pic>
              </a:graphicData>
            </a:graphic>
          </wp:inline>
        </w:drawing>
      </w:r>
      <w:r w:rsidRPr="00883908">
        <w:rPr>
          <w:rFonts w:ascii="微软雅黑" w:eastAsia="微软雅黑" w:hAnsi="微软雅黑"/>
          <w:noProof/>
          <w:szCs w:val="21"/>
        </w:rPr>
        <w:drawing>
          <wp:inline distT="0" distB="0" distL="0" distR="0" wp14:anchorId="50EDD1B2" wp14:editId="4E927227">
            <wp:extent cx="1276350" cy="1162050"/>
            <wp:effectExtent l="0" t="0" r="0" b="0"/>
            <wp:docPr id="33" name="Picture 3" descr="http://www.statsoft.com/textbook/graphics/SVMIntro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statsoft.com/textbook/graphics/SVMIntro2.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6350" cy="1162050"/>
                    </a:xfrm>
                    <a:prstGeom prst="rect">
                      <a:avLst/>
                    </a:prstGeom>
                    <a:noFill/>
                    <a:ln>
                      <a:noFill/>
                    </a:ln>
                  </pic:spPr>
                </pic:pic>
              </a:graphicData>
            </a:graphic>
          </wp:inline>
        </w:drawing>
      </w:r>
    </w:p>
    <w:p w:rsidR="00E642E5" w:rsidRDefault="00E642E5" w:rsidP="00E642E5">
      <w:pPr>
        <w:ind w:firstLine="420"/>
      </w:pPr>
      <w:r>
        <w:t xml:space="preserve">However, many other classification examples are often more complex and are needed in order to make an optimal separation, i.e., correctly classify test cases based on the examples that are available. This situation is the illustration (b). It is clear that a separation of the objects would require a curve not a line. Classification tasks based on drawing separating lines to distinguish between objects of different class memberships are known as hyperplane classifiers. Support Vector Machines are particularly suited to handle such </w:t>
      </w:r>
      <w:r w:rsidR="00E1793F">
        <w:t>tasks. We often use SVMs with scikit-</w:t>
      </w:r>
      <w:r>
        <w:t>learn to deal with the case.</w:t>
      </w:r>
    </w:p>
    <w:p w:rsidR="00E642E5" w:rsidRDefault="00E642E5" w:rsidP="00E642E5">
      <w:pPr>
        <w:ind w:firstLine="420"/>
      </w:pPr>
      <w:r>
        <w:t xml:space="preserve">In Support Vector Machines, we want to map the data into the points in space, then it can be widely divided and easier to be classified. We want the gap between </w:t>
      </w:r>
      <w:r w:rsidR="00BE24D9">
        <w:t>groups</w:t>
      </w:r>
      <w:r>
        <w:t xml:space="preserve"> of points as clear as possible. If data is linearly separable, it can be separated by a hyperplane. There is one hyperplane which maximizes the distance to the next </w:t>
      </w:r>
      <w:r w:rsidR="00BE24D9">
        <w:t>data points</w:t>
      </w:r>
      <w:r>
        <w:t xml:space="preserve"> (support vect</w:t>
      </w:r>
      <w:r w:rsidR="00E1793F">
        <w:t>ors). This hyperplane should be:</w:t>
      </w:r>
    </w:p>
    <w:p w:rsidR="00E642E5" w:rsidRDefault="00E642E5" w:rsidP="00E642E5">
      <w:pPr>
        <w:ind w:firstLine="420"/>
        <w:jc w:val="center"/>
      </w:pPr>
      <w:r w:rsidRPr="00883908">
        <w:rPr>
          <w:rFonts w:ascii="微软雅黑" w:eastAsia="微软雅黑" w:hAnsi="微软雅黑" w:cs="宋体"/>
          <w:noProof/>
          <w:kern w:val="0"/>
          <w:szCs w:val="21"/>
        </w:rPr>
        <w:drawing>
          <wp:inline distT="0" distB="0" distL="0" distR="0" wp14:anchorId="443D00E6" wp14:editId="735859A2">
            <wp:extent cx="2572458" cy="812800"/>
            <wp:effectExtent l="0" t="0" r="0" b="6350"/>
            <wp:docPr id="34" name="Picture 1" descr="C:\Users\freeamyhy\AppData\Roaming\Tencent\Users\742830108\QQ\WinTemp\RichOle\PURU5X1A(6M{S($]V0J35Y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reeamyhy\AppData\Roaming\Tencent\Users\742830108\QQ\WinTemp\RichOle\PURU5X1A(6M{S($]V0J35Y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17426" cy="827008"/>
                    </a:xfrm>
                    <a:prstGeom prst="rect">
                      <a:avLst/>
                    </a:prstGeom>
                    <a:noFill/>
                    <a:ln>
                      <a:noFill/>
                    </a:ln>
                  </pic:spPr>
                </pic:pic>
              </a:graphicData>
            </a:graphic>
          </wp:inline>
        </w:drawing>
      </w:r>
    </w:p>
    <w:p w:rsidR="00E642E5" w:rsidRDefault="00E642E5" w:rsidP="00E642E5">
      <w:pPr>
        <w:ind w:firstLine="420"/>
      </w:pPr>
      <w:r>
        <w:lastRenderedPageBreak/>
        <w:t>So we use the LSI representation of data as X, relabel the target of 8 subclasses (0-7) to 2 classes (0&amp;1) and use the relabeled target as Y. Though the dimension of X is 50, much less than the dimension of Y, since the advantages of support vector machines is that it is still effective in cases where number of dimensions is greater than the number of samples, we can use SVM to fit the two datasets.</w:t>
      </w:r>
    </w:p>
    <w:p w:rsidR="00E642E5" w:rsidRDefault="00E642E5" w:rsidP="00E642E5">
      <w:pPr>
        <w:ind w:firstLine="420"/>
      </w:pPr>
      <w:r>
        <w:t>Then we use the trained classifier to predict the LSI representation of test dataset and we can see the prediction is almost the same as the true target.</w:t>
      </w:r>
    </w:p>
    <w:p w:rsidR="00E642E5" w:rsidRDefault="00E642E5" w:rsidP="00E642E5">
      <w:pPr>
        <w:ind w:firstLine="420"/>
      </w:pPr>
      <w:r w:rsidRPr="00883908">
        <w:rPr>
          <w:rFonts w:ascii="微软雅黑" w:eastAsia="微软雅黑" w:hAnsi="微软雅黑" w:cs="宋体"/>
          <w:noProof/>
          <w:kern w:val="0"/>
          <w:szCs w:val="21"/>
        </w:rPr>
        <w:drawing>
          <wp:inline distT="0" distB="0" distL="0" distR="0" wp14:anchorId="606CD32C" wp14:editId="49EE3BF7">
            <wp:extent cx="4956216" cy="485692"/>
            <wp:effectExtent l="0" t="0" r="0" b="0"/>
            <wp:docPr id="35" name="Picture 5" descr="C:\Users\freeamyhy\AppData\Roaming\Tencent\Users\742830108\QQ\WinTemp\RichOle\TC]M1AS0F2$OQ3GMJMYKR_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eeamyhy\AppData\Roaming\Tencent\Users\742830108\QQ\WinTemp\RichOle\TC]M1AS0F2$OQ3GMJMYKR_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28474" cy="492773"/>
                    </a:xfrm>
                    <a:prstGeom prst="rect">
                      <a:avLst/>
                    </a:prstGeom>
                    <a:noFill/>
                    <a:ln>
                      <a:noFill/>
                    </a:ln>
                  </pic:spPr>
                </pic:pic>
              </a:graphicData>
            </a:graphic>
          </wp:inline>
        </w:drawing>
      </w:r>
    </w:p>
    <w:p w:rsidR="00E642E5" w:rsidRDefault="00E642E5" w:rsidP="00E642E5">
      <w:pPr>
        <w:ind w:firstLine="420"/>
      </w:pPr>
      <w:r>
        <w:t>And now we want to evaluate the classifier using ROC curve, confusion matrix and calculate the accuracy, recall and precision.</w:t>
      </w:r>
    </w:p>
    <w:p w:rsidR="00E642E5" w:rsidRDefault="00E642E5" w:rsidP="00E642E5">
      <w:pPr>
        <w:ind w:firstLine="420"/>
      </w:pPr>
      <w:r>
        <w:t>In statistics, a receiver operating characteristic curve, or ROC curve, is a graphical plot that illustrates the performance of a binary classifier system as its discrimination threshold is varied. The curve is created by plotting the true positive rate (TPR) against the false positive rate (FPR) at various threshold settings.</w:t>
      </w:r>
      <w:r w:rsidR="00472742">
        <w:t xml:space="preserve"> The ROC of the SVM classifier is shown below:</w:t>
      </w:r>
    </w:p>
    <w:p w:rsidR="00472742" w:rsidRDefault="00472742" w:rsidP="00472742">
      <w:pPr>
        <w:ind w:firstLine="420"/>
        <w:jc w:val="center"/>
      </w:pPr>
      <w:r>
        <w:rPr>
          <w:noProof/>
        </w:rPr>
        <w:drawing>
          <wp:inline distT="0" distB="0" distL="0" distR="0" wp14:anchorId="4AD41FD8" wp14:editId="2BDE078A">
            <wp:extent cx="2949625" cy="2070100"/>
            <wp:effectExtent l="0" t="0" r="317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79282" cy="2090913"/>
                    </a:xfrm>
                    <a:prstGeom prst="rect">
                      <a:avLst/>
                    </a:prstGeom>
                  </pic:spPr>
                </pic:pic>
              </a:graphicData>
            </a:graphic>
          </wp:inline>
        </w:drawing>
      </w:r>
    </w:p>
    <w:p w:rsidR="00E1793F" w:rsidRPr="00E1793F" w:rsidRDefault="00E1793F" w:rsidP="00472742">
      <w:pPr>
        <w:ind w:firstLine="360"/>
        <w:jc w:val="center"/>
        <w:rPr>
          <w:sz w:val="18"/>
        </w:rPr>
      </w:pPr>
      <w:r>
        <w:rPr>
          <w:sz w:val="18"/>
        </w:rPr>
        <w:t>*</w:t>
      </w:r>
      <w:r w:rsidRPr="00E1793F">
        <w:rPr>
          <w:rFonts w:hint="eastAsia"/>
          <w:sz w:val="18"/>
        </w:rPr>
        <w:t>(</w:t>
      </w:r>
      <w:r w:rsidRPr="00E1793F">
        <w:rPr>
          <w:sz w:val="18"/>
        </w:rPr>
        <w:t>The ROC along with other classifiers would be shown in problem (h)</w:t>
      </w:r>
      <w:r w:rsidRPr="00E1793F">
        <w:rPr>
          <w:rFonts w:hint="eastAsia"/>
          <w:sz w:val="18"/>
        </w:rPr>
        <w:t>)</w:t>
      </w:r>
    </w:p>
    <w:p w:rsidR="00E1793F" w:rsidRDefault="00E1793F" w:rsidP="00E1793F">
      <w:pPr>
        <w:ind w:firstLine="420"/>
        <w:jc w:val="left"/>
      </w:pPr>
      <w:r>
        <w:rPr>
          <w:rFonts w:hint="eastAsia"/>
        </w:rPr>
        <w:t>From the ROC plotted above, we can see the turning point of the ROC is very close to the TPR axis indicating that</w:t>
      </w:r>
      <w:r>
        <w:t xml:space="preserve"> the classifier works pretty well in this case. </w:t>
      </w:r>
    </w:p>
    <w:p w:rsidR="00E642E5" w:rsidRPr="00E1793F" w:rsidRDefault="00E1793F" w:rsidP="00E1793F">
      <w:pPr>
        <w:ind w:firstLine="420"/>
        <w:jc w:val="left"/>
      </w:pPr>
      <w:r>
        <w:t>Then we report the confusion matrix and other evaluation of the classifier.</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663285E2" wp14:editId="3B472903">
            <wp:extent cx="5274310" cy="1115060"/>
            <wp:effectExtent l="0" t="0" r="2540" b="8890"/>
            <wp:docPr id="37" name="Picture 8" descr="C:\Users\freeamyhy\AppData\Roaming\Tencent\Users\742830108\QQ\WinTemp\RichOle\OZKJW2PGZQ4ADJ5OR6J5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reeamyhy\AppData\Roaming\Tencent\Users\742830108\QQ\WinTemp\RichOle\OZKJW2PGZQ4ADJ5OR6J5S~9.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1115060"/>
                    </a:xfrm>
                    <a:prstGeom prst="rect">
                      <a:avLst/>
                    </a:prstGeom>
                    <a:noFill/>
                    <a:ln>
                      <a:noFill/>
                    </a:ln>
                  </pic:spPr>
                </pic:pic>
              </a:graphicData>
            </a:graphic>
          </wp:inline>
        </w:drawing>
      </w:r>
    </w:p>
    <w:p w:rsidR="00E1793F" w:rsidRDefault="00E1793F">
      <w:pPr>
        <w:spacing w:line="360" w:lineRule="auto"/>
        <w:ind w:firstLine="420"/>
      </w:pPr>
      <w:r>
        <w:br w:type="page"/>
      </w:r>
    </w:p>
    <w:p w:rsidR="00E642E5" w:rsidRDefault="00E642E5" w:rsidP="00E642E5">
      <w:pPr>
        <w:ind w:firstLine="420"/>
      </w:pPr>
      <w:r w:rsidRPr="00E642E5">
        <w:lastRenderedPageBreak/>
        <w:t>From the confusion matrix below, we got a very high TPR, TNR and low FNR, FPR, whic</w:t>
      </w:r>
      <w:r w:rsidR="00472742">
        <w:t xml:space="preserve">h is a very good classification. </w:t>
      </w:r>
    </w:p>
    <w:tbl>
      <w:tblPr>
        <w:tblStyle w:val="12"/>
        <w:tblW w:w="8306" w:type="dxa"/>
        <w:tblInd w:w="-5" w:type="dxa"/>
        <w:tblLook w:val="04A0" w:firstRow="1" w:lastRow="0" w:firstColumn="1" w:lastColumn="0" w:noHBand="0" w:noVBand="1"/>
      </w:tblPr>
      <w:tblGrid>
        <w:gridCol w:w="5"/>
        <w:gridCol w:w="1007"/>
        <w:gridCol w:w="10"/>
        <w:gridCol w:w="3224"/>
        <w:gridCol w:w="5"/>
        <w:gridCol w:w="1978"/>
        <w:gridCol w:w="52"/>
        <w:gridCol w:w="2025"/>
        <w:gridCol w:w="5"/>
      </w:tblGrid>
      <w:tr w:rsidR="00472742" w:rsidRPr="00431707" w:rsidTr="00697B5F">
        <w:trPr>
          <w:gridAfter w:val="1"/>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gridSpan w:val="2"/>
            <w:tcBorders>
              <w:top w:val="nil"/>
              <w:left w:val="nil"/>
              <w:bottom w:val="single" w:sz="4" w:space="0" w:color="BFBFBF" w:themeColor="background1" w:themeShade="BF"/>
            </w:tcBorders>
            <w:vAlign w:val="center"/>
          </w:tcPr>
          <w:p w:rsidR="00472742" w:rsidRPr="00431707" w:rsidRDefault="00472742" w:rsidP="00697B5F">
            <w:pPr>
              <w:ind w:firstLineChars="0" w:firstLine="0"/>
              <w:jc w:val="center"/>
              <w:rPr>
                <w:sz w:val="20"/>
              </w:rPr>
            </w:pPr>
          </w:p>
        </w:tc>
        <w:tc>
          <w:tcPr>
            <w:tcW w:w="3234" w:type="dxa"/>
            <w:gridSpan w:val="2"/>
            <w:tcBorders>
              <w:bottom w:val="single" w:sz="4" w:space="0" w:color="BFBFBF" w:themeColor="background1" w:themeShade="BF"/>
            </w:tcBorders>
            <w:shd w:val="clear" w:color="auto" w:fill="BFBFBF" w:themeFill="background1" w:themeFillShade="BF"/>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gridSpan w:val="2"/>
            <w:tcBorders>
              <w:bottom w:val="single" w:sz="4" w:space="0" w:color="BFBFBF" w:themeColor="background1" w:themeShade="BF"/>
            </w:tcBorders>
            <w:shd w:val="clear" w:color="auto" w:fill="E6EC92"/>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72742" w:rsidRPr="00431707" w:rsidTr="00697B5F">
        <w:trPr>
          <w:gridBefore w:val="1"/>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gridSpan w:val="2"/>
            <w:vMerge w:val="restart"/>
            <w:shd w:val="clear" w:color="auto" w:fill="92CDDC" w:themeFill="accent5" w:themeFillTint="99"/>
            <w:vAlign w:val="center"/>
          </w:tcPr>
          <w:p w:rsidR="00472742" w:rsidRPr="00431707" w:rsidRDefault="00472742" w:rsidP="00697B5F">
            <w:pPr>
              <w:ind w:firstLineChars="0" w:firstLine="0"/>
              <w:jc w:val="center"/>
              <w:rPr>
                <w:sz w:val="20"/>
              </w:rPr>
            </w:pPr>
            <w:r w:rsidRPr="00431707">
              <w:rPr>
                <w:rFonts w:hint="eastAsia"/>
                <w:sz w:val="20"/>
              </w:rPr>
              <w:t>True</w:t>
            </w:r>
          </w:p>
          <w:p w:rsidR="00472742" w:rsidRPr="00431707" w:rsidRDefault="00472742" w:rsidP="00697B5F">
            <w:pPr>
              <w:ind w:firstLineChars="0" w:firstLine="0"/>
              <w:jc w:val="center"/>
              <w:rPr>
                <w:sz w:val="20"/>
              </w:rPr>
            </w:pPr>
            <w:r>
              <w:rPr>
                <w:rFonts w:hint="eastAsia"/>
                <w:sz w:val="20"/>
              </w:rPr>
              <w:t>condition</w:t>
            </w:r>
          </w:p>
        </w:tc>
        <w:tc>
          <w:tcPr>
            <w:tcW w:w="3229" w:type="dxa"/>
            <w:gridSpan w:val="2"/>
            <w:shd w:val="clear" w:color="auto" w:fill="C6D9F1" w:themeFill="text2" w:themeFillTint="33"/>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510</w:t>
            </w:r>
          </w:p>
        </w:tc>
        <w:tc>
          <w:tcPr>
            <w:tcW w:w="2030" w:type="dxa"/>
            <w:gridSpan w:val="2"/>
            <w:shd w:val="clear" w:color="auto" w:fill="FABF8F" w:themeFill="accent6"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50</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472742" w:rsidRPr="00431707" w:rsidTr="00697B5F">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72742" w:rsidRPr="00431707" w:rsidRDefault="00472742" w:rsidP="00697B5F">
            <w:pPr>
              <w:ind w:firstLineChars="0" w:firstLine="0"/>
              <w:jc w:val="center"/>
              <w:rPr>
                <w:sz w:val="20"/>
              </w:rPr>
            </w:pPr>
          </w:p>
        </w:tc>
        <w:tc>
          <w:tcPr>
            <w:tcW w:w="3229" w:type="dxa"/>
            <w:shd w:val="clear" w:color="auto" w:fill="95B3D7" w:themeFill="accent1" w:themeFillTint="99"/>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sz w:val="20"/>
              </w:rPr>
              <w:t>condition</w:t>
            </w:r>
          </w:p>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sz w:val="20"/>
              </w:rPr>
              <w:t>negative</w:t>
            </w:r>
          </w:p>
        </w:tc>
        <w:tc>
          <w:tcPr>
            <w:tcW w:w="2030" w:type="dxa"/>
            <w:shd w:val="clear" w:color="auto" w:fill="E5B8B7" w:themeFill="accent2" w:themeFillTint="66"/>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23</w:t>
            </w:r>
          </w:p>
        </w:tc>
        <w:tc>
          <w:tcPr>
            <w:tcW w:w="2030" w:type="dxa"/>
            <w:shd w:val="clear" w:color="auto" w:fill="D6E3BC" w:themeFill="accent3" w:themeFillTint="66"/>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67</w:t>
            </w:r>
          </w:p>
        </w:tc>
      </w:tr>
    </w:tbl>
    <w:p w:rsidR="00472742" w:rsidRDefault="00472742" w:rsidP="00E642E5">
      <w:pPr>
        <w:ind w:firstLine="420"/>
      </w:pP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20CF37FA" wp14:editId="48A33EB2">
            <wp:extent cx="3422650" cy="964127"/>
            <wp:effectExtent l="0" t="0" r="6350" b="7620"/>
            <wp:docPr id="38" name="Picture 7" descr="C:\Users\freeamyhy\AppData\Roaming\Tencent\Users\742830108\QQ\WinTemp\RichOle\OL$E)H`FJN4TMVE07X(B}2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reeamyhy\AppData\Roaming\Tencent\Users\742830108\QQ\WinTemp\RichOle\OL$E)H`FJN4TMVE07X(B}2Q.pn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r="28185" b="25000"/>
                    <a:stretch/>
                  </pic:blipFill>
                  <pic:spPr bwMode="auto">
                    <a:xfrm>
                      <a:off x="0" y="0"/>
                      <a:ext cx="3443929" cy="970121"/>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Pr="00E642E5" w:rsidRDefault="00E1793F" w:rsidP="00E642E5">
      <w:pPr>
        <w:ind w:firstLine="420"/>
      </w:pPr>
      <w:r>
        <w:t>From the result above, it could be concluded that the SVM classifier works well in this problem.</w:t>
      </w:r>
    </w:p>
    <w:p w:rsidR="00E976E6" w:rsidRDefault="00E976E6" w:rsidP="00E976E6">
      <w:pPr>
        <w:pStyle w:val="2"/>
      </w:pPr>
      <w:bookmarkStart w:id="11" w:name="_Toc474858196"/>
      <w:r>
        <w:rPr>
          <w:rFonts w:hint="eastAsia"/>
        </w:rPr>
        <w:t>(</w:t>
      </w:r>
      <w:r>
        <w:t>f</w:t>
      </w:r>
      <w:r>
        <w:rPr>
          <w:rFonts w:hint="eastAsia"/>
        </w:rPr>
        <w:t>)</w:t>
      </w:r>
      <w:r>
        <w:t xml:space="preserve"> Soft Margin SVM Classification</w:t>
      </w:r>
      <w:bookmarkEnd w:id="11"/>
    </w:p>
    <w:p w:rsidR="00E642E5" w:rsidRDefault="00E642E5" w:rsidP="00E642E5">
      <w:pPr>
        <w:ind w:firstLineChars="0" w:firstLine="420"/>
      </w:pPr>
      <w:r>
        <w:t xml:space="preserve">We would expect soft-margin SVM to be better even when training dataset is linearly separable. The reason is that in a hard-margin SVM, a single outlier can determine the boundary, which makes the classifier overly sensitive to noise in the data. The allowance of softness in margins (i.e. a low cost setting) allows for errors to be made while fitting the model (support vectors) to the training/discovery data set. Conversely, hard margins will result in fitting of a model that allows zero errors. Sometimes it can be helpful to allow for errors in the training set, because it may produce a more generalizable model when applied to new datasets.   Forcing rigid margins can result in a model that performs perfectly in the training set, but is possibly over-fit or less generalizable when applied to a new dataset. Identifying the best settings for 'cost' is probably related to the specific data set you are working with.  </w:t>
      </w:r>
    </w:p>
    <w:p w:rsidR="00E642E5" w:rsidRPr="00E642E5" w:rsidRDefault="00E642E5" w:rsidP="00E642E5">
      <w:pPr>
        <w:ind w:firstLineChars="0" w:firstLine="420"/>
      </w:pPr>
      <w:r>
        <w:t xml:space="preserve">Here, we repeat the pervious part with the soft margin SVM and, using a 5-fold cross-validation, find the best value of the parameter </w:t>
      </w:r>
      <w:r>
        <w:rPr>
          <w:rFonts w:ascii="Cambria Math" w:hAnsi="Cambria Math" w:cs="Cambria Math"/>
        </w:rPr>
        <w:t>𝛾</w:t>
      </w:r>
      <w:r>
        <w:t xml:space="preserve"> in the range {10−</w:t>
      </w:r>
      <w:r>
        <w:rPr>
          <w:rFonts w:ascii="Cambria Math" w:hAnsi="Cambria Math" w:cs="Cambria Math"/>
        </w:rPr>
        <w:t>𝑘</w:t>
      </w:r>
      <w:r>
        <w:t>|−3</w:t>
      </w:r>
      <w:r>
        <w:rPr>
          <w:rFonts w:hint="eastAsia"/>
        </w:rPr>
        <w:t>≤</w:t>
      </w:r>
      <w:r>
        <w:rPr>
          <w:rFonts w:ascii="Cambria Math" w:hAnsi="Cambria Math" w:cs="Cambria Math"/>
        </w:rPr>
        <w:t>𝑘</w:t>
      </w:r>
      <w:r>
        <w:rPr>
          <w:rFonts w:hint="eastAsia"/>
        </w:rPr>
        <w:t>≤</w:t>
      </w:r>
      <w:r>
        <w:t>3,</w:t>
      </w:r>
      <w:r>
        <w:rPr>
          <w:rFonts w:ascii="Cambria Math" w:hAnsi="Cambria Math" w:cs="Cambria Math"/>
        </w:rPr>
        <w:t>𝑘</w:t>
      </w:r>
      <w:r>
        <w:rPr>
          <w:rFonts w:hint="eastAsia"/>
        </w:rPr>
        <w:t>∈</w:t>
      </w:r>
      <w:r>
        <w:rPr>
          <w:rFonts w:ascii="Cambria Math" w:hAnsi="Cambria Math" w:cs="Cambria Math"/>
        </w:rPr>
        <w:t>𝑍</w:t>
      </w:r>
      <w:r>
        <w:t>}. Report the confusion matrix and calculate the accuracy, recall and precision of your classifier.</w:t>
      </w:r>
    </w:p>
    <w:p w:rsidR="00E642E5" w:rsidRDefault="00E642E5" w:rsidP="00E642E5">
      <w:pPr>
        <w:ind w:firstLineChars="0" w:firstLine="420"/>
      </w:pPr>
      <w:r>
        <w:t>Cross-validation, sometimes called rotation estimation, is a model validation technique for assessing how the results of a statistical analysis will generalize to an independent data set. It is mainly used in settings where the goal is prediction, and one wants to estimate how accurately a predictive model will perform in practice. In a prediction problem, a model is usually given a dataset of known data on which training is run (training dataset), and a dataset of unknown data (or first seen data) against which the model is tested (testing dataset)</w:t>
      </w:r>
    </w:p>
    <w:p w:rsidR="00E976E6" w:rsidRDefault="00E642E5" w:rsidP="00E642E5">
      <w:pPr>
        <w:ind w:firstLineChars="0" w:firstLine="0"/>
      </w:pPr>
      <w:r>
        <w:t xml:space="preserve">Separately, we do the cross validation using </w:t>
      </w:r>
      <w:proofErr w:type="spellStart"/>
      <w:r>
        <w:t>cross_val</w:t>
      </w:r>
      <w:proofErr w:type="spellEnd"/>
      <w:r>
        <w:t xml:space="preserve"> and </w:t>
      </w:r>
      <w:proofErr w:type="spellStart"/>
      <w:r>
        <w:t>kFold</w:t>
      </w:r>
      <w:proofErr w:type="spellEnd"/>
      <w:r>
        <w:t xml:space="preserve">. The simplest way to use cross-validation is to call the </w:t>
      </w:r>
      <w:proofErr w:type="spellStart"/>
      <w:r>
        <w:t>cross_val_score</w:t>
      </w:r>
      <w:proofErr w:type="spellEnd"/>
      <w:r>
        <w:t xml:space="preserve"> helper function on the </w:t>
      </w:r>
      <w:proofErr w:type="gramStart"/>
      <w:r>
        <w:t>estimator .</w:t>
      </w:r>
      <w:proofErr w:type="gramEnd"/>
      <w:r>
        <w:t xml:space="preserve"> The following example demonstrates the accuracy of support vector machine on dataset by splitting the data, fitting a model and computing the score 5 consecutive times (with different splits each time):</w:t>
      </w:r>
    </w:p>
    <w:p w:rsidR="00E642E5" w:rsidRDefault="00E642E5" w:rsidP="00E642E5">
      <w:pPr>
        <w:ind w:firstLineChars="0" w:firstLine="0"/>
        <w:jc w:val="center"/>
      </w:pPr>
      <w:r w:rsidRPr="00883908">
        <w:rPr>
          <w:rFonts w:ascii="微软雅黑" w:eastAsia="微软雅黑" w:hAnsi="微软雅黑"/>
          <w:noProof/>
          <w:szCs w:val="21"/>
        </w:rPr>
        <w:lastRenderedPageBreak/>
        <w:drawing>
          <wp:inline distT="0" distB="0" distL="0" distR="0" wp14:anchorId="566EA4BD" wp14:editId="6DB2BB67">
            <wp:extent cx="2962009" cy="3163310"/>
            <wp:effectExtent l="0" t="0" r="0" b="0"/>
            <wp:docPr id="9" name="Picture 9" descr="C:\Users\freeamyhy\AppData\Roaming\Tencent\Users\742830108\QQ\WinTemp\RichOle\(GDY84N79HREM$LFJPLU9S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freeamyhy\AppData\Roaming\Tencent\Users\742830108\QQ\WinTemp\RichOle\(GDY84N79HREM$LFJPLU9SL.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64058" cy="3165499"/>
                    </a:xfrm>
                    <a:prstGeom prst="rect">
                      <a:avLst/>
                    </a:prstGeom>
                    <a:noFill/>
                    <a:ln>
                      <a:noFill/>
                    </a:ln>
                  </pic:spPr>
                </pic:pic>
              </a:graphicData>
            </a:graphic>
          </wp:inline>
        </w:drawing>
      </w:r>
    </w:p>
    <w:p w:rsidR="00E642E5" w:rsidRDefault="00E642E5" w:rsidP="00E642E5">
      <w:pPr>
        <w:ind w:firstLineChars="0" w:firstLine="420"/>
      </w:pPr>
      <w:r>
        <w:t>As we can see, the accuracy is lowering when C is getting smaller.</w:t>
      </w:r>
    </w:p>
    <w:p w:rsidR="00E642E5" w:rsidRDefault="00E642E5" w:rsidP="00E642E5">
      <w:pPr>
        <w:ind w:firstLineChars="0" w:firstLine="420"/>
      </w:pPr>
      <w:r>
        <w:t>Then we split the data using K-Folds cross-validator which provides train/test indices to split data in train/test sets. Split dataset into k consecutive folds (without shuffling by default). Each fold is then used once as a validation while the k - 1 remaining folds form the training set.</w:t>
      </w:r>
    </w:p>
    <w:p w:rsidR="00E642E5" w:rsidRDefault="00E642E5" w:rsidP="00E642E5">
      <w:pPr>
        <w:ind w:firstLineChars="0" w:firstLine="0"/>
      </w:pPr>
      <w:r>
        <w:t>Firstly, we transform the data and target to array and for each circle we extract the index of train and test:</w:t>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7A5E4931" wp14:editId="0E2AE5EC">
            <wp:extent cx="3335643" cy="839470"/>
            <wp:effectExtent l="0" t="0" r="0" b="0"/>
            <wp:docPr id="39" name="Picture 10" descr="C:\Users\freeamyhy\AppData\Roaming\Tencent\Users\742830108\QQ\WinTemp\RichOle\4D2AOEX6_I}EQBNXHD3VB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reeamyhy\AppData\Roaming\Tencent\Users\742830108\QQ\WinTemp\RichOle\4D2AOEX6_I}EQBNXHD3VBP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46732" cy="842261"/>
                    </a:xfrm>
                    <a:prstGeom prst="rect">
                      <a:avLst/>
                    </a:prstGeom>
                    <a:noFill/>
                    <a:ln>
                      <a:noFill/>
                    </a:ln>
                  </pic:spPr>
                </pic:pic>
              </a:graphicData>
            </a:graphic>
          </wp:inline>
        </w:drawing>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32857088" wp14:editId="443AE0D5">
            <wp:extent cx="5274310" cy="601345"/>
            <wp:effectExtent l="0" t="0" r="2540" b="8255"/>
            <wp:docPr id="11" name="Picture 11" descr="C:\Users\freeamyhy\AppData\Roaming\Tencent\Users\742830108\QQ\WinTemp\RichOle\R$NRK3H]1[P03{`DPE[(%8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freeamyhy\AppData\Roaming\Tencent\Users\742830108\QQ\WinTemp\RichOle\R$NRK3H]1[P03{`DPE[(%8I.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601345"/>
                    </a:xfrm>
                    <a:prstGeom prst="rect">
                      <a:avLst/>
                    </a:prstGeom>
                    <a:noFill/>
                    <a:ln>
                      <a:noFill/>
                    </a:ln>
                  </pic:spPr>
                </pic:pic>
              </a:graphicData>
            </a:graphic>
          </wp:inline>
        </w:drawing>
      </w:r>
    </w:p>
    <w:p w:rsidR="00E642E5" w:rsidRDefault="00E642E5" w:rsidP="00E642E5">
      <w:pPr>
        <w:ind w:firstLineChars="0" w:firstLine="420"/>
      </w:pPr>
      <w:r w:rsidRPr="00E642E5">
        <w:t xml:space="preserve">And we get the best </w:t>
      </w:r>
      <w:r w:rsidRPr="00E642E5">
        <w:rPr>
          <w:rFonts w:ascii="Cambria Math" w:hAnsi="Cambria Math" w:cs="Cambria Math"/>
        </w:rPr>
        <w:t>𝛾</w:t>
      </w:r>
      <w:r w:rsidRPr="00E642E5">
        <w:t xml:space="preserve"> is when K=-2, </w:t>
      </w:r>
      <w:r w:rsidRPr="00E642E5">
        <w:rPr>
          <w:rFonts w:ascii="Cambria Math" w:hAnsi="Cambria Math" w:cs="Cambria Math"/>
        </w:rPr>
        <w:t>𝛾</w:t>
      </w:r>
      <w:r w:rsidRPr="00E642E5">
        <w:t xml:space="preserve"> is 100</w:t>
      </w:r>
      <w:r>
        <w:t>.</w:t>
      </w:r>
    </w:p>
    <w:p w:rsidR="00E642E5" w:rsidRDefault="00E642E5" w:rsidP="00E642E5">
      <w:pPr>
        <w:ind w:firstLineChars="0" w:firstLine="420"/>
      </w:pPr>
      <w:r w:rsidRPr="00883908">
        <w:rPr>
          <w:rFonts w:ascii="微软雅黑" w:eastAsia="微软雅黑" w:hAnsi="微软雅黑"/>
          <w:noProof/>
          <w:szCs w:val="21"/>
        </w:rPr>
        <w:drawing>
          <wp:inline distT="0" distB="0" distL="0" distR="0" wp14:anchorId="154CDFE4" wp14:editId="4135FD1A">
            <wp:extent cx="1447800" cy="641327"/>
            <wp:effectExtent l="0" t="0" r="0" b="6985"/>
            <wp:docPr id="40" name="Picture 12" descr="C:\Users\freeamyhy\AppData\Roaming\Tencent\Users\742830108\QQ\WinTemp\RichOle\3LVB`EXXR2[}Y}LWWQWB7Q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freeamyhy\AppData\Roaming\Tencent\Users\742830108\QQ\WinTemp\RichOle\3LVB`EXXR2[}Y}LWWQWB7QJ.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63191" cy="648145"/>
                    </a:xfrm>
                    <a:prstGeom prst="rect">
                      <a:avLst/>
                    </a:prstGeom>
                    <a:noFill/>
                    <a:ln>
                      <a:noFill/>
                    </a:ln>
                  </pic:spPr>
                </pic:pic>
              </a:graphicData>
            </a:graphic>
          </wp:inline>
        </w:drawing>
      </w:r>
    </w:p>
    <w:p w:rsidR="007F7E3F" w:rsidRDefault="007F7E3F">
      <w:pPr>
        <w:spacing w:line="360" w:lineRule="auto"/>
        <w:ind w:firstLine="420"/>
      </w:pPr>
      <w:r>
        <w:br w:type="page"/>
      </w:r>
    </w:p>
    <w:p w:rsidR="00E642E5" w:rsidRDefault="00E642E5" w:rsidP="00E642E5">
      <w:pPr>
        <w:ind w:firstLineChars="0" w:firstLine="420"/>
      </w:pPr>
      <w:r w:rsidRPr="00E642E5">
        <w:lastRenderedPageBreak/>
        <w:t>Report of the confusion matrix and calculate the accuracy, recall and precision of your classifier is as below</w:t>
      </w:r>
      <w:r>
        <w:t>:</w:t>
      </w:r>
    </w:p>
    <w:tbl>
      <w:tblPr>
        <w:tblStyle w:val="12"/>
        <w:tblW w:w="8306" w:type="dxa"/>
        <w:tblInd w:w="-5" w:type="dxa"/>
        <w:tblLook w:val="04A0" w:firstRow="1" w:lastRow="0" w:firstColumn="1" w:lastColumn="0" w:noHBand="0" w:noVBand="1"/>
      </w:tblPr>
      <w:tblGrid>
        <w:gridCol w:w="5"/>
        <w:gridCol w:w="1007"/>
        <w:gridCol w:w="10"/>
        <w:gridCol w:w="3224"/>
        <w:gridCol w:w="5"/>
        <w:gridCol w:w="1978"/>
        <w:gridCol w:w="52"/>
        <w:gridCol w:w="2025"/>
        <w:gridCol w:w="5"/>
      </w:tblGrid>
      <w:tr w:rsidR="007F7E3F" w:rsidRPr="00431707" w:rsidTr="00697B5F">
        <w:trPr>
          <w:gridAfter w:val="1"/>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gridSpan w:val="2"/>
            <w:tcBorders>
              <w:top w:val="nil"/>
              <w:left w:val="nil"/>
              <w:bottom w:val="single" w:sz="4" w:space="0" w:color="BFBFBF" w:themeColor="background1" w:themeShade="BF"/>
            </w:tcBorders>
            <w:vAlign w:val="center"/>
          </w:tcPr>
          <w:p w:rsidR="007F7E3F" w:rsidRPr="00431707" w:rsidRDefault="007F7E3F" w:rsidP="00697B5F">
            <w:pPr>
              <w:ind w:firstLineChars="0" w:firstLine="0"/>
              <w:jc w:val="center"/>
              <w:rPr>
                <w:sz w:val="20"/>
              </w:rPr>
            </w:pPr>
          </w:p>
        </w:tc>
        <w:tc>
          <w:tcPr>
            <w:tcW w:w="3234" w:type="dxa"/>
            <w:gridSpan w:val="2"/>
            <w:tcBorders>
              <w:bottom w:val="single" w:sz="4" w:space="0" w:color="BFBFBF" w:themeColor="background1" w:themeShade="BF"/>
            </w:tcBorders>
            <w:shd w:val="clear" w:color="auto" w:fill="BFBFBF" w:themeFill="background1" w:themeFillShade="BF"/>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gridSpan w:val="2"/>
            <w:tcBorders>
              <w:bottom w:val="single" w:sz="4" w:space="0" w:color="BFBFBF" w:themeColor="background1" w:themeShade="BF"/>
            </w:tcBorders>
            <w:shd w:val="clear" w:color="auto" w:fill="E6EC92"/>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7F7E3F" w:rsidRPr="00431707" w:rsidTr="00697B5F">
        <w:trPr>
          <w:gridBefore w:val="1"/>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gridSpan w:val="2"/>
            <w:vMerge w:val="restart"/>
            <w:shd w:val="clear" w:color="auto" w:fill="92CDDC" w:themeFill="accent5" w:themeFillTint="99"/>
            <w:vAlign w:val="center"/>
          </w:tcPr>
          <w:p w:rsidR="007F7E3F" w:rsidRPr="00431707" w:rsidRDefault="007F7E3F" w:rsidP="00697B5F">
            <w:pPr>
              <w:ind w:firstLineChars="0" w:firstLine="0"/>
              <w:jc w:val="center"/>
              <w:rPr>
                <w:sz w:val="20"/>
              </w:rPr>
            </w:pPr>
            <w:r w:rsidRPr="00431707">
              <w:rPr>
                <w:rFonts w:hint="eastAsia"/>
                <w:sz w:val="20"/>
              </w:rPr>
              <w:t>True</w:t>
            </w:r>
          </w:p>
          <w:p w:rsidR="007F7E3F" w:rsidRPr="00431707" w:rsidRDefault="007F7E3F" w:rsidP="00697B5F">
            <w:pPr>
              <w:ind w:firstLineChars="0" w:firstLine="0"/>
              <w:jc w:val="center"/>
              <w:rPr>
                <w:sz w:val="20"/>
              </w:rPr>
            </w:pPr>
            <w:r>
              <w:rPr>
                <w:rFonts w:hint="eastAsia"/>
                <w:sz w:val="20"/>
              </w:rPr>
              <w:t>condition</w:t>
            </w:r>
          </w:p>
        </w:tc>
        <w:tc>
          <w:tcPr>
            <w:tcW w:w="3229" w:type="dxa"/>
            <w:gridSpan w:val="2"/>
            <w:shd w:val="clear" w:color="auto" w:fill="C6D9F1" w:themeFill="text2" w:themeFillTint="33"/>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95</w:t>
            </w:r>
          </w:p>
        </w:tc>
        <w:tc>
          <w:tcPr>
            <w:tcW w:w="2030" w:type="dxa"/>
            <w:gridSpan w:val="2"/>
            <w:shd w:val="clear" w:color="auto" w:fill="FABF8F" w:themeFill="accent6"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65</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7F7E3F" w:rsidRPr="00431707" w:rsidTr="00697B5F">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7F7E3F" w:rsidRPr="00431707" w:rsidRDefault="007F7E3F" w:rsidP="00697B5F">
            <w:pPr>
              <w:ind w:firstLineChars="0" w:firstLine="0"/>
              <w:jc w:val="center"/>
              <w:rPr>
                <w:sz w:val="20"/>
              </w:rPr>
            </w:pPr>
          </w:p>
        </w:tc>
        <w:tc>
          <w:tcPr>
            <w:tcW w:w="3229" w:type="dxa"/>
            <w:shd w:val="clear" w:color="auto" w:fill="95B3D7" w:themeFill="accent1" w:themeFillTint="99"/>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sz w:val="20"/>
              </w:rPr>
              <w:t>condition</w:t>
            </w:r>
          </w:p>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sz w:val="20"/>
              </w:rPr>
              <w:t>negative</w:t>
            </w:r>
          </w:p>
        </w:tc>
        <w:tc>
          <w:tcPr>
            <w:tcW w:w="2030" w:type="dxa"/>
            <w:shd w:val="clear" w:color="auto" w:fill="E5B8B7" w:themeFill="accent2" w:themeFillTint="66"/>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36</w:t>
            </w:r>
          </w:p>
        </w:tc>
        <w:tc>
          <w:tcPr>
            <w:tcW w:w="2030" w:type="dxa"/>
            <w:shd w:val="clear" w:color="auto" w:fill="D6E3BC" w:themeFill="accent3" w:themeFillTint="66"/>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54</w:t>
            </w:r>
          </w:p>
        </w:tc>
      </w:tr>
    </w:tbl>
    <w:p w:rsidR="00E642E5" w:rsidRDefault="007F7E3F" w:rsidP="007F7E3F">
      <w:pPr>
        <w:ind w:firstLineChars="0" w:firstLine="0"/>
        <w:jc w:val="center"/>
      </w:pPr>
      <w:r>
        <w:rPr>
          <w:noProof/>
        </w:rPr>
        <w:drawing>
          <wp:inline distT="0" distB="0" distL="0" distR="0" wp14:anchorId="736E7879" wp14:editId="4B163BFC">
            <wp:extent cx="2959100" cy="93856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90087" cy="948397"/>
                    </a:xfrm>
                    <a:prstGeom prst="rect">
                      <a:avLst/>
                    </a:prstGeom>
                  </pic:spPr>
                </pic:pic>
              </a:graphicData>
            </a:graphic>
          </wp:inline>
        </w:drawing>
      </w:r>
    </w:p>
    <w:p w:rsidR="007F7E3F" w:rsidRPr="00E642E5" w:rsidRDefault="007F7E3F" w:rsidP="007F7E3F">
      <w:pPr>
        <w:ind w:firstLineChars="0" w:firstLine="0"/>
        <w:jc w:val="left"/>
      </w:pPr>
      <w:r>
        <w:tab/>
        <w:t>From the result above, we can conclude that the performance of soft margin SVM classifier is good enough, but slightly worse than hard margin SVM we talked about in problem (e).</w:t>
      </w:r>
    </w:p>
    <w:p w:rsidR="00E976E6" w:rsidRDefault="00E976E6" w:rsidP="00E976E6">
      <w:pPr>
        <w:pStyle w:val="2"/>
      </w:pPr>
      <w:bookmarkStart w:id="12" w:name="_Toc474858197"/>
      <w:r>
        <w:rPr>
          <w:rFonts w:hint="eastAsia"/>
        </w:rPr>
        <w:t>(</w:t>
      </w:r>
      <w:r>
        <w:t>g</w:t>
      </w:r>
      <w:r>
        <w:rPr>
          <w:rFonts w:hint="eastAsia"/>
        </w:rPr>
        <w:t>)</w:t>
      </w:r>
      <w:r>
        <w:t xml:space="preserve"> Naive Bayes Algorithm</w:t>
      </w:r>
      <w:bookmarkEnd w:id="12"/>
    </w:p>
    <w:p w:rsidR="00E976E6" w:rsidRDefault="00595D1E" w:rsidP="00E976E6">
      <w:pPr>
        <w:ind w:firstLine="420"/>
      </w:pPr>
      <w:r>
        <w:t>Naïve Bayes algorithm</w:t>
      </w:r>
      <w:r w:rsidRPr="00595D1E">
        <w:t xml:space="preserve"> is a classification technique based on Bayes’ Theorem with an assumption of independence among predictors. In simple terms, a Naive Bayes classifier assumes that the presence of a particular feature in a class is unrelated to the presence of any other feature. For example, a fruit may be considered to be an apple if it is red, round, and about 3 inches in diameter. Even if these features depend on each other or upon the existence of the other features, all of these properties independently contribute to the probability that this fruit is an apple and that is why it is known as ‘Naive’.</w:t>
      </w:r>
    </w:p>
    <w:p w:rsidR="00595D1E" w:rsidRDefault="00595D1E" w:rsidP="00595D1E">
      <w:pPr>
        <w:ind w:firstLine="420"/>
      </w:pPr>
      <w:r>
        <w:t>Naïve Bayes classifiers are a family of probabilistic classifiers using the theorem of</w:t>
      </w:r>
      <w:r>
        <w:rPr>
          <w:rFonts w:hint="eastAsia"/>
        </w:rPr>
        <w:t xml:space="preserve"> </w:t>
      </w:r>
      <w:r>
        <w:t>Bayes with strong independence assumption between features. And it is very popular</w:t>
      </w:r>
      <w:r>
        <w:rPr>
          <w:rFonts w:hint="eastAsia"/>
        </w:rPr>
        <w:t xml:space="preserve"> </w:t>
      </w:r>
      <w:r>
        <w:t>dealing with the text categorization, which concerns judging documents as belonging</w:t>
      </w:r>
      <w:r>
        <w:rPr>
          <w:rFonts w:hint="eastAsia"/>
        </w:rPr>
        <w:t xml:space="preserve"> </w:t>
      </w:r>
      <w:r>
        <w:t>to different categories with the terms frequencies as the features. Thus it is very</w:t>
      </w:r>
      <w:r>
        <w:rPr>
          <w:rFonts w:hint="eastAsia"/>
        </w:rPr>
        <w:t xml:space="preserve"> </w:t>
      </w:r>
      <w:r>
        <w:t>suitable for the case in this problem. The given vector set (feature) is</w:t>
      </w:r>
      <w:r>
        <w:rPr>
          <w:rFonts w:hint="eastAsia"/>
        </w:rPr>
        <w:t xml:space="preserve"> </w:t>
      </w:r>
      <w:r>
        <w:t>statistically independent, though it is the map of the high-dimensional term</w:t>
      </w:r>
      <w:r>
        <w:rPr>
          <w:rFonts w:hint="eastAsia"/>
        </w:rPr>
        <w:t xml:space="preserve"> </w:t>
      </w:r>
      <w:r>
        <w:t xml:space="preserve">frequency to the low-dimensional space. </w:t>
      </w:r>
    </w:p>
    <w:p w:rsidR="00595D1E" w:rsidRDefault="00595D1E" w:rsidP="00CD774B">
      <w:pPr>
        <w:ind w:firstLine="420"/>
        <w:jc w:val="left"/>
      </w:pPr>
      <w:r>
        <w:rPr>
          <w:noProof/>
        </w:rPr>
        <w:drawing>
          <wp:inline distT="0" distB="0" distL="0" distR="0" wp14:anchorId="1E620959" wp14:editId="47919EF6">
            <wp:extent cx="2692400" cy="7085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33591" cy="719367"/>
                    </a:xfrm>
                    <a:prstGeom prst="rect">
                      <a:avLst/>
                    </a:prstGeom>
                  </pic:spPr>
                </pic:pic>
              </a:graphicData>
            </a:graphic>
          </wp:inline>
        </w:drawing>
      </w:r>
    </w:p>
    <w:p w:rsidR="00595D1E" w:rsidRDefault="00595D1E" w:rsidP="00595D1E">
      <w:pPr>
        <w:ind w:firstLine="420"/>
      </w:pPr>
      <w:r>
        <w:t>Naïve Bayes Classifier is easy to build in Python using the function MultinomialNB and GaussianNB. However, MultinomialNB function could only process input data with non-negative value. In this case, GaussianNB is chosen to create Naïve Bates classifier.</w:t>
      </w:r>
    </w:p>
    <w:p w:rsidR="00595D1E" w:rsidRDefault="00595D1E" w:rsidP="00595D1E">
      <w:pPr>
        <w:ind w:firstLine="420"/>
      </w:pPr>
      <w:r>
        <w:t xml:space="preserve">Bayes theorem provides a way of calculating posterior probability </w:t>
      </w:r>
      <w:proofErr w:type="gramStart"/>
      <w:r>
        <w:t>P(</w:t>
      </w:r>
      <w:proofErr w:type="spellStart"/>
      <w:proofErr w:type="gramEnd"/>
      <w:r>
        <w:t>c|x</w:t>
      </w:r>
      <w:proofErr w:type="spellEnd"/>
      <w:r>
        <w:t>) from P(c), P(x) and P(</w:t>
      </w:r>
      <w:proofErr w:type="spellStart"/>
      <w:r>
        <w:t>x|c</w:t>
      </w:r>
      <w:proofErr w:type="spellEnd"/>
      <w:r>
        <w:t>). Look at the equation below:</w:t>
      </w:r>
    </w:p>
    <w:p w:rsidR="00595D1E" w:rsidRDefault="00CD774B" w:rsidP="00CD774B">
      <w:pPr>
        <w:ind w:firstLine="420"/>
        <w:jc w:val="center"/>
      </w:pPr>
      <w:r w:rsidRPr="00CD774B">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3pt" o:ole="">
            <v:imagedata r:id="rId34" o:title=""/>
          </v:shape>
          <o:OLEObject Type="Embed" ProgID="Equation.DSMT4" ShapeID="_x0000_i1025" DrawAspect="Content" ObjectID="_1553944204" r:id="rId35"/>
        </w:object>
      </w:r>
    </w:p>
    <w:p w:rsidR="00CD774B" w:rsidRDefault="00CD774B" w:rsidP="00CD774B">
      <w:pPr>
        <w:ind w:firstLine="420"/>
        <w:jc w:val="left"/>
      </w:pPr>
      <w:proofErr w:type="gramStart"/>
      <w:r>
        <w:t>where</w:t>
      </w:r>
      <w:proofErr w:type="gramEnd"/>
      <w:r>
        <w:t xml:space="preserve"> </w:t>
      </w:r>
      <w:r w:rsidRPr="00CD774B">
        <w:t>P(</w:t>
      </w:r>
      <w:proofErr w:type="spellStart"/>
      <w:r w:rsidRPr="00CD774B">
        <w:t>c|x</w:t>
      </w:r>
      <w:proofErr w:type="spellEnd"/>
      <w:r w:rsidRPr="00CD774B">
        <w:t xml:space="preserve">) is the posterior probability of class (c, target) </w:t>
      </w:r>
      <w:r>
        <w:t xml:space="preserve">given predictor (x, attributes); </w:t>
      </w:r>
      <w:r w:rsidRPr="00CD774B">
        <w:t>P(c) is</w:t>
      </w:r>
      <w:r>
        <w:t xml:space="preserve"> the prior probability of class; </w:t>
      </w:r>
      <w:r w:rsidRPr="00CD774B">
        <w:t>P(</w:t>
      </w:r>
      <w:proofErr w:type="spellStart"/>
      <w:r w:rsidRPr="00CD774B">
        <w:t>x|c</w:t>
      </w:r>
      <w:proofErr w:type="spellEnd"/>
      <w:r w:rsidRPr="00CD774B">
        <w:t>) is the likelihood which is the proba</w:t>
      </w:r>
      <w:r>
        <w:t xml:space="preserve">bility of predictor given class; </w:t>
      </w:r>
      <w:r w:rsidRPr="00CD774B">
        <w:t>P(x) is the prior probability of predictor.</w:t>
      </w:r>
    </w:p>
    <w:p w:rsidR="00CD774B" w:rsidRPr="00CD774B" w:rsidRDefault="00CD774B" w:rsidP="00CD774B">
      <w:pPr>
        <w:ind w:firstLine="420"/>
        <w:jc w:val="left"/>
      </w:pPr>
      <w:r>
        <w:lastRenderedPageBreak/>
        <w:t xml:space="preserve">In this problem, it is assumed that the features follow a normal distribution and Naïve Bayes Classifier is created using </w:t>
      </w:r>
      <w:proofErr w:type="gramStart"/>
      <w:r>
        <w:t>GaussianNB(</w:t>
      </w:r>
      <w:proofErr w:type="gramEnd"/>
      <w:r>
        <w:t xml:space="preserve">). The True Positive </w:t>
      </w:r>
      <w:proofErr w:type="gramStart"/>
      <w:r>
        <w:t>Rate(</w:t>
      </w:r>
      <w:proofErr w:type="gramEnd"/>
      <w:r>
        <w:t>TPR) and False Positive Rate(FPR) could be calculated before obtaining the receiver operating curve(ROC)</w:t>
      </w:r>
      <w:r>
        <w:rPr>
          <w:rFonts w:hint="eastAsia"/>
        </w:rPr>
        <w:t xml:space="preserve">. </w:t>
      </w:r>
      <w:r>
        <w:t xml:space="preserve">The ROC got by Naïve Bayes Classifier is shown </w:t>
      </w:r>
      <w:proofErr w:type="gramStart"/>
      <w:r>
        <w:t>below(</w:t>
      </w:r>
      <w:proofErr w:type="gramEnd"/>
      <w:r>
        <w:t>the ROC along with other algorithms is shown in problem h):</w:t>
      </w:r>
    </w:p>
    <w:p w:rsidR="00CD774B" w:rsidRDefault="00CD774B" w:rsidP="00CD774B">
      <w:pPr>
        <w:ind w:firstLine="420"/>
        <w:jc w:val="center"/>
      </w:pPr>
      <w:r>
        <w:rPr>
          <w:noProof/>
        </w:rPr>
        <w:drawing>
          <wp:inline distT="0" distB="0" distL="0" distR="0" wp14:anchorId="3669ACBD" wp14:editId="3CDE101A">
            <wp:extent cx="2550166" cy="18161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67825" cy="1828676"/>
                    </a:xfrm>
                    <a:prstGeom prst="rect">
                      <a:avLst/>
                    </a:prstGeom>
                  </pic:spPr>
                </pic:pic>
              </a:graphicData>
            </a:graphic>
          </wp:inline>
        </w:drawing>
      </w:r>
    </w:p>
    <w:p w:rsidR="00CD774B" w:rsidRDefault="00CD774B" w:rsidP="00431707">
      <w:pPr>
        <w:spacing w:after="240"/>
        <w:ind w:firstLine="420"/>
      </w:pPr>
      <w:r>
        <w:t>From the above figure, it is very clear that the turning point is not so close to the</w:t>
      </w:r>
      <w:r>
        <w:rPr>
          <w:rFonts w:hint="eastAsia"/>
        </w:rPr>
        <w:t xml:space="preserve"> </w:t>
      </w:r>
      <w:r>
        <w:t>TPR axis comparing with SVM classifier, which indicates the distinction between the two classes trained with Naïve Bayes Classifier are not very clear and they</w:t>
      </w:r>
      <w:r>
        <w:rPr>
          <w:rFonts w:hint="eastAsia"/>
        </w:rPr>
        <w:t xml:space="preserve"> </w:t>
      </w:r>
      <w:r>
        <w:t>are not so widely divided. On that regard, the Naïve Bayes classifier does not work very well on this dataset. To justify this, the confusion matrix is provided with calculated precision, recall and accuracy.</w:t>
      </w:r>
    </w:p>
    <w:tbl>
      <w:tblPr>
        <w:tblStyle w:val="12"/>
        <w:tblW w:w="8306" w:type="dxa"/>
        <w:tblInd w:w="-5" w:type="dxa"/>
        <w:tblLook w:val="04A0" w:firstRow="1" w:lastRow="0" w:firstColumn="1" w:lastColumn="0" w:noHBand="0" w:noVBand="1"/>
      </w:tblPr>
      <w:tblGrid>
        <w:gridCol w:w="5"/>
        <w:gridCol w:w="1007"/>
        <w:gridCol w:w="10"/>
        <w:gridCol w:w="3224"/>
        <w:gridCol w:w="5"/>
        <w:gridCol w:w="1978"/>
        <w:gridCol w:w="52"/>
        <w:gridCol w:w="2025"/>
        <w:gridCol w:w="5"/>
      </w:tblGrid>
      <w:tr w:rsidR="00431707" w:rsidRPr="00431707" w:rsidTr="00431707">
        <w:trPr>
          <w:gridAfter w:val="1"/>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gridSpan w:val="2"/>
            <w:tcBorders>
              <w:top w:val="nil"/>
              <w:left w:val="nil"/>
              <w:bottom w:val="single" w:sz="4" w:space="0" w:color="BFBFBF" w:themeColor="background1" w:themeShade="BF"/>
            </w:tcBorders>
            <w:vAlign w:val="center"/>
          </w:tcPr>
          <w:p w:rsidR="00431707" w:rsidRPr="00431707" w:rsidRDefault="00431707" w:rsidP="00431707">
            <w:pPr>
              <w:ind w:firstLineChars="0" w:firstLine="0"/>
              <w:jc w:val="center"/>
              <w:rPr>
                <w:sz w:val="20"/>
              </w:rPr>
            </w:pPr>
          </w:p>
        </w:tc>
        <w:tc>
          <w:tcPr>
            <w:tcW w:w="3234" w:type="dxa"/>
            <w:gridSpan w:val="2"/>
            <w:tcBorders>
              <w:bottom w:val="single" w:sz="4" w:space="0" w:color="BFBFBF" w:themeColor="background1" w:themeShade="BF"/>
            </w:tcBorders>
            <w:shd w:val="clear" w:color="auto" w:fill="BFBFBF" w:themeFill="background1" w:themeFillShade="BF"/>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gridSpan w:val="2"/>
            <w:tcBorders>
              <w:bottom w:val="single" w:sz="4" w:space="0" w:color="BFBFBF" w:themeColor="background1" w:themeShade="BF"/>
            </w:tcBorders>
            <w:shd w:val="clear" w:color="auto" w:fill="E6EC92"/>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31707" w:rsidRPr="00431707" w:rsidTr="00431707">
        <w:trPr>
          <w:gridBefore w:val="1"/>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gridSpan w:val="2"/>
            <w:vMerge w:val="restart"/>
            <w:shd w:val="clear" w:color="auto" w:fill="92CDDC" w:themeFill="accent5" w:themeFillTint="99"/>
            <w:vAlign w:val="center"/>
          </w:tcPr>
          <w:p w:rsidR="00431707" w:rsidRPr="00431707" w:rsidRDefault="00431707" w:rsidP="00431707">
            <w:pPr>
              <w:ind w:firstLineChars="0" w:firstLine="0"/>
              <w:jc w:val="center"/>
              <w:rPr>
                <w:sz w:val="20"/>
              </w:rPr>
            </w:pPr>
            <w:r w:rsidRPr="00431707">
              <w:rPr>
                <w:rFonts w:hint="eastAsia"/>
                <w:sz w:val="20"/>
              </w:rPr>
              <w:t>True</w:t>
            </w:r>
          </w:p>
          <w:p w:rsidR="00431707" w:rsidRPr="00431707" w:rsidRDefault="00431707" w:rsidP="00431707">
            <w:pPr>
              <w:ind w:firstLineChars="0" w:firstLine="0"/>
              <w:jc w:val="center"/>
              <w:rPr>
                <w:sz w:val="20"/>
              </w:rPr>
            </w:pPr>
            <w:r>
              <w:rPr>
                <w:rFonts w:hint="eastAsia"/>
                <w:sz w:val="20"/>
              </w:rPr>
              <w:t>condition</w:t>
            </w:r>
          </w:p>
        </w:tc>
        <w:tc>
          <w:tcPr>
            <w:tcW w:w="3229" w:type="dxa"/>
            <w:gridSpan w:val="2"/>
            <w:shd w:val="clear" w:color="auto" w:fill="C6D9F1" w:themeFill="text2" w:themeFillTint="33"/>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21</w:t>
            </w:r>
          </w:p>
        </w:tc>
        <w:tc>
          <w:tcPr>
            <w:tcW w:w="2030" w:type="dxa"/>
            <w:gridSpan w:val="2"/>
            <w:shd w:val="clear" w:color="auto" w:fill="FABF8F" w:themeFill="accent6"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39</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431707" w:rsidRPr="00431707" w:rsidTr="00431707">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31707" w:rsidRPr="00431707" w:rsidRDefault="00431707" w:rsidP="00431707">
            <w:pPr>
              <w:ind w:firstLineChars="0" w:firstLine="0"/>
              <w:jc w:val="center"/>
              <w:rPr>
                <w:sz w:val="20"/>
              </w:rPr>
            </w:pPr>
          </w:p>
        </w:tc>
        <w:tc>
          <w:tcPr>
            <w:tcW w:w="3229" w:type="dxa"/>
            <w:shd w:val="clear" w:color="auto" w:fill="95B3D7" w:themeFill="accent1" w:themeFillTint="99"/>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sz w:val="20"/>
              </w:rPr>
              <w:t>condition</w:t>
            </w:r>
          </w:p>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sz w:val="20"/>
              </w:rPr>
              <w:t>negative</w:t>
            </w:r>
          </w:p>
        </w:tc>
        <w:tc>
          <w:tcPr>
            <w:tcW w:w="2030" w:type="dxa"/>
            <w:shd w:val="clear" w:color="auto" w:fill="E5B8B7" w:themeFill="accent2" w:themeFillTint="66"/>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126</w:t>
            </w:r>
          </w:p>
        </w:tc>
        <w:tc>
          <w:tcPr>
            <w:tcW w:w="2030" w:type="dxa"/>
            <w:shd w:val="clear" w:color="auto" w:fill="D6E3BC" w:themeFill="accent3" w:themeFillTint="66"/>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1464</w:t>
            </w:r>
          </w:p>
        </w:tc>
      </w:tr>
    </w:tbl>
    <w:p w:rsidR="00BE24D9" w:rsidRPr="007F7E3F" w:rsidRDefault="00431707" w:rsidP="007F7E3F">
      <w:pPr>
        <w:spacing w:before="240"/>
        <w:ind w:firstLine="420"/>
      </w:pPr>
      <w:r>
        <w:rPr>
          <w:rFonts w:hint="eastAsia"/>
        </w:rPr>
        <w:t xml:space="preserve">From the </w:t>
      </w:r>
      <w:r>
        <w:t>confusion matrix above, it could be concluded that</w:t>
      </w:r>
      <w:r w:rsidR="00D76C0C">
        <w:t xml:space="preserve"> both</w:t>
      </w:r>
      <w:r>
        <w:t xml:space="preserve"> the True Positive R</w:t>
      </w:r>
      <w:r w:rsidR="00D76C0C">
        <w:t>ate and the</w:t>
      </w:r>
      <w:r>
        <w:t xml:space="preserve"> False Posi</w:t>
      </w:r>
      <w:r w:rsidR="00D76C0C">
        <w:t>tive Rate is a little bit lower</w:t>
      </w:r>
      <w:r>
        <w:t>. That means that Naïve Bayes is not a good classifier in this problem which coordinates with what is predicted from ROC above.</w:t>
      </w:r>
    </w:p>
    <w:p w:rsidR="00431707" w:rsidRPr="00431707" w:rsidRDefault="00431707" w:rsidP="00431707">
      <w:pPr>
        <w:ind w:firstLine="420"/>
      </w:pPr>
      <w:r>
        <w:rPr>
          <w:rFonts w:hint="eastAsia"/>
        </w:rPr>
        <w:t>The precision, recall and accuracy could also be obtained</w:t>
      </w:r>
      <w:r>
        <w:t xml:space="preserve"> as follows</w:t>
      </w:r>
      <w:r>
        <w:rPr>
          <w:rFonts w:hint="eastAsia"/>
        </w:rPr>
        <w:t>:</w:t>
      </w:r>
    </w:p>
    <w:p w:rsidR="00431707" w:rsidRDefault="00431707" w:rsidP="00431707">
      <w:pPr>
        <w:ind w:firstLine="420"/>
      </w:pPr>
      <w:r>
        <w:rPr>
          <w:noProof/>
        </w:rPr>
        <w:drawing>
          <wp:inline distT="0" distB="0" distL="0" distR="0" wp14:anchorId="1E99365C" wp14:editId="658BEA65">
            <wp:extent cx="2983971" cy="889000"/>
            <wp:effectExtent l="0" t="0" r="6985"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3978"/>
                    <a:stretch/>
                  </pic:blipFill>
                  <pic:spPr bwMode="auto">
                    <a:xfrm>
                      <a:off x="0" y="0"/>
                      <a:ext cx="3021065" cy="900051"/>
                    </a:xfrm>
                    <a:prstGeom prst="rect">
                      <a:avLst/>
                    </a:prstGeom>
                    <a:ln>
                      <a:noFill/>
                    </a:ln>
                    <a:extLst>
                      <a:ext uri="{53640926-AAD7-44D8-BBD7-CCE9431645EC}">
                        <a14:shadowObscured xmlns:a14="http://schemas.microsoft.com/office/drawing/2010/main"/>
                      </a:ext>
                    </a:extLst>
                  </pic:spPr>
                </pic:pic>
              </a:graphicData>
            </a:graphic>
          </wp:inline>
        </w:drawing>
      </w:r>
    </w:p>
    <w:p w:rsidR="007F7E3F" w:rsidRDefault="00D76C0C" w:rsidP="00D76C0C">
      <w:pPr>
        <w:ind w:firstLine="420"/>
      </w:pPr>
      <w:r>
        <w:t>All the three measurements are lower than the SVM classifier which is exactly the same with the outcome of the confusion matrix. In this case, SVM classifier works better than Naïve Bayes model.</w:t>
      </w:r>
    </w:p>
    <w:p w:rsidR="00431707" w:rsidRPr="00D76C0C" w:rsidRDefault="007F7E3F" w:rsidP="007F7E3F">
      <w:pPr>
        <w:spacing w:line="360" w:lineRule="auto"/>
        <w:ind w:firstLine="420"/>
      </w:pPr>
      <w:r>
        <w:br w:type="page"/>
      </w:r>
    </w:p>
    <w:p w:rsidR="00E976E6" w:rsidRDefault="00E976E6" w:rsidP="00E976E6">
      <w:pPr>
        <w:pStyle w:val="2"/>
      </w:pPr>
      <w:bookmarkStart w:id="13" w:name="_Toc474858198"/>
      <w:r>
        <w:rPr>
          <w:rFonts w:hint="eastAsia"/>
        </w:rPr>
        <w:lastRenderedPageBreak/>
        <w:t>(</w:t>
      </w:r>
      <w:r>
        <w:t>h</w:t>
      </w:r>
      <w:r>
        <w:rPr>
          <w:rFonts w:hint="eastAsia"/>
        </w:rPr>
        <w:t>)</w:t>
      </w:r>
      <w:r>
        <w:t xml:space="preserve"> Logistic Regression Classification</w:t>
      </w:r>
      <w:bookmarkEnd w:id="13"/>
    </w:p>
    <w:p w:rsidR="004C7C4E" w:rsidRDefault="004C7C4E" w:rsidP="004C7C4E">
      <w:pPr>
        <w:ind w:firstLineChars="0" w:firstLine="420"/>
      </w:pPr>
      <w:r w:rsidRPr="004C7C4E">
        <w:t>Logistic regression, despite its name, is a linear model for classification rather than regression. Logistic regression is also known in the literature as logit regression, maximum-entropy classification (MaxEnt) or the log-linear classifier. In this model, the probabilities describing the possible outcomes of a single trial are modeled using a logistic function.</w:t>
      </w:r>
    </w:p>
    <w:p w:rsidR="009B4884" w:rsidRDefault="009B4884" w:rsidP="009B4884">
      <w:pPr>
        <w:ind w:firstLineChars="0" w:firstLine="420"/>
      </w:pPr>
      <w:r>
        <w:t>Logistic regression measures the relationship between the categorical dependent</w:t>
      </w:r>
      <w:r>
        <w:rPr>
          <w:rFonts w:hint="eastAsia"/>
        </w:rPr>
        <w:t xml:space="preserve"> </w:t>
      </w:r>
      <w:r>
        <w:t>variable and one or more independent variables by estimating probabilities using a</w:t>
      </w:r>
      <w:r>
        <w:rPr>
          <w:rFonts w:hint="eastAsia"/>
        </w:rPr>
        <w:t xml:space="preserve"> </w:t>
      </w:r>
      <w:r>
        <w:t>logistic function, which is the cumulative logistic distribution. In the latent variable</w:t>
      </w:r>
      <w:r>
        <w:rPr>
          <w:rFonts w:hint="eastAsia"/>
        </w:rPr>
        <w:t xml:space="preserve"> </w:t>
      </w:r>
      <w:r>
        <w:t>interpretations of these two methods, Logistic regression assumes a standard logistic</w:t>
      </w:r>
      <w:r>
        <w:rPr>
          <w:rFonts w:hint="eastAsia"/>
        </w:rPr>
        <w:t xml:space="preserve"> </w:t>
      </w:r>
      <w:r>
        <w:t>distribution of errors.</w:t>
      </w:r>
    </w:p>
    <w:p w:rsidR="009B4884" w:rsidRDefault="009B4884" w:rsidP="009B4884">
      <w:pPr>
        <w:ind w:firstLineChars="0" w:firstLine="420"/>
      </w:pPr>
      <w:r>
        <w:t>Logistic regression has two features which make it quite different from other linear</w:t>
      </w:r>
      <w:r>
        <w:rPr>
          <w:rFonts w:hint="eastAsia"/>
        </w:rPr>
        <w:t xml:space="preserve"> </w:t>
      </w:r>
      <w:r>
        <w:t xml:space="preserve">regression. First, the conditional distribution </w:t>
      </w:r>
      <w:proofErr w:type="spellStart"/>
      <w:r>
        <w:t>y|x</w:t>
      </w:r>
      <w:proofErr w:type="spellEnd"/>
      <w:r>
        <w:t xml:space="preserve"> is a Bernoulli distribution rather</w:t>
      </w:r>
      <w:r>
        <w:rPr>
          <w:rFonts w:hint="eastAsia"/>
        </w:rPr>
        <w:t xml:space="preserve"> </w:t>
      </w:r>
      <w:r>
        <w:t>than a Gaussian distribution, because the dependent variable is binary. Second, the</w:t>
      </w:r>
      <w:r>
        <w:rPr>
          <w:rFonts w:hint="eastAsia"/>
        </w:rPr>
        <w:t xml:space="preserve"> </w:t>
      </w:r>
      <w:r>
        <w:t>predicted values are probabilities and are therefore restricted to (0</w:t>
      </w:r>
      <w:proofErr w:type="gramStart"/>
      <w:r>
        <w:t>,1</w:t>
      </w:r>
      <w:proofErr w:type="gramEnd"/>
      <w:r>
        <w:t>) through the</w:t>
      </w:r>
      <w:r>
        <w:rPr>
          <w:rFonts w:hint="eastAsia"/>
        </w:rPr>
        <w:t xml:space="preserve"> </w:t>
      </w:r>
      <w:r>
        <w:t>logistic distribution function because logistic regression predicts the probability of</w:t>
      </w:r>
      <w:r>
        <w:rPr>
          <w:rFonts w:hint="eastAsia"/>
        </w:rPr>
        <w:t xml:space="preserve"> </w:t>
      </w:r>
      <w:r>
        <w:t>particular outcomes.</w:t>
      </w:r>
    </w:p>
    <w:p w:rsidR="00392D4F" w:rsidRDefault="00392D4F" w:rsidP="009B4884">
      <w:pPr>
        <w:ind w:firstLineChars="0" w:firstLine="420"/>
      </w:pPr>
      <w:r>
        <w:t>In Python, logistic regression could be simply created by using the built-in function LogisticRegression (). And the characteristics of this classifier are analyzed using defined function reportResult ().</w:t>
      </w:r>
    </w:p>
    <w:p w:rsidR="009B4884" w:rsidRDefault="00392D4F" w:rsidP="009B4884">
      <w:pPr>
        <w:ind w:firstLineChars="0" w:firstLine="420"/>
      </w:pPr>
      <w:r>
        <w:rPr>
          <w:noProof/>
        </w:rPr>
        <w:drawing>
          <wp:inline distT="0" distB="0" distL="0" distR="0" wp14:anchorId="7CCF28CE" wp14:editId="6D3E2C5D">
            <wp:extent cx="3009900" cy="90573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54508" cy="919154"/>
                    </a:xfrm>
                    <a:prstGeom prst="rect">
                      <a:avLst/>
                    </a:prstGeom>
                  </pic:spPr>
                </pic:pic>
              </a:graphicData>
            </a:graphic>
          </wp:inline>
        </w:drawing>
      </w:r>
    </w:p>
    <w:p w:rsidR="00392D4F" w:rsidRDefault="00392D4F" w:rsidP="009B4884">
      <w:pPr>
        <w:ind w:firstLineChars="0" w:firstLine="420"/>
      </w:pPr>
      <w:r>
        <w:rPr>
          <w:rFonts w:hint="eastAsia"/>
        </w:rPr>
        <w:t xml:space="preserve">Then the true positive rate and false positive rate are calculated to plot the </w:t>
      </w:r>
      <w:r>
        <w:t>receiver operating curve of the logistic regression model:</w:t>
      </w:r>
    </w:p>
    <w:p w:rsidR="00DF18A6" w:rsidRDefault="00392D4F" w:rsidP="00DF18A6">
      <w:pPr>
        <w:ind w:firstLineChars="0" w:firstLine="420"/>
        <w:jc w:val="center"/>
      </w:pPr>
      <w:r>
        <w:rPr>
          <w:noProof/>
        </w:rPr>
        <w:drawing>
          <wp:inline distT="0" distB="0" distL="0" distR="0" wp14:anchorId="4F42590C" wp14:editId="57DDF833">
            <wp:extent cx="2463800" cy="1743473"/>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14172" cy="1779118"/>
                    </a:xfrm>
                    <a:prstGeom prst="rect">
                      <a:avLst/>
                    </a:prstGeom>
                  </pic:spPr>
                </pic:pic>
              </a:graphicData>
            </a:graphic>
          </wp:inline>
        </w:drawing>
      </w:r>
    </w:p>
    <w:p w:rsidR="00DF18A6" w:rsidRDefault="00DF18A6" w:rsidP="00DF18A6">
      <w:pPr>
        <w:ind w:firstLineChars="0" w:firstLine="420"/>
      </w:pPr>
      <w:r>
        <w:rPr>
          <w:rFonts w:hint="eastAsia"/>
        </w:rPr>
        <w:t>T</w:t>
      </w:r>
      <w:r>
        <w:t>he comparison among ROC of the three different models is shown as follows:</w:t>
      </w:r>
    </w:p>
    <w:p w:rsidR="00DF18A6" w:rsidRDefault="00DF18A6" w:rsidP="00DF18A6">
      <w:pPr>
        <w:ind w:firstLineChars="0" w:firstLine="420"/>
        <w:jc w:val="center"/>
      </w:pPr>
      <w:r>
        <w:rPr>
          <w:noProof/>
        </w:rPr>
        <w:drawing>
          <wp:inline distT="0" distB="0" distL="0" distR="0" wp14:anchorId="0E5E66ED" wp14:editId="38A15A0A">
            <wp:extent cx="2692400" cy="1860204"/>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25158" cy="1882837"/>
                    </a:xfrm>
                    <a:prstGeom prst="rect">
                      <a:avLst/>
                    </a:prstGeom>
                  </pic:spPr>
                </pic:pic>
              </a:graphicData>
            </a:graphic>
          </wp:inline>
        </w:drawing>
      </w:r>
    </w:p>
    <w:p w:rsidR="00392D4F" w:rsidRDefault="00392D4F" w:rsidP="00730AA7">
      <w:pPr>
        <w:spacing w:after="240"/>
        <w:ind w:firstLineChars="0" w:firstLine="420"/>
      </w:pPr>
      <w:r>
        <w:rPr>
          <w:rFonts w:hint="eastAsia"/>
        </w:rPr>
        <w:lastRenderedPageBreak/>
        <w:t>F</w:t>
      </w:r>
      <w:r>
        <w:t>rom the ROC</w:t>
      </w:r>
      <w:r w:rsidR="00DF18A6">
        <w:t xml:space="preserve"> plotted above</w:t>
      </w:r>
      <w:r>
        <w:t>, we can see that the logistic regression model works well comparing with the SVM model and Naive Bayes classifier. The confusion matrix and evaluations of the matrix are shown below:</w:t>
      </w:r>
    </w:p>
    <w:tbl>
      <w:tblPr>
        <w:tblStyle w:val="12"/>
        <w:tblW w:w="8306" w:type="dxa"/>
        <w:tblInd w:w="-5" w:type="dxa"/>
        <w:tblLook w:val="04A0" w:firstRow="1" w:lastRow="0" w:firstColumn="1" w:lastColumn="0" w:noHBand="0" w:noVBand="1"/>
      </w:tblPr>
      <w:tblGrid>
        <w:gridCol w:w="1012"/>
        <w:gridCol w:w="3234"/>
        <w:gridCol w:w="1983"/>
        <w:gridCol w:w="2077"/>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392D4F" w:rsidRPr="00431707" w:rsidRDefault="00392D4F" w:rsidP="00E642E5">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tcBorders>
              <w:bottom w:val="single" w:sz="4" w:space="0" w:color="BFBFBF" w:themeColor="background1" w:themeShade="BF"/>
            </w:tcBorders>
            <w:shd w:val="clear" w:color="auto" w:fill="C6D1AD"/>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bl>
    <w:tbl>
      <w:tblPr>
        <w:tblW w:w="8306" w:type="dxa"/>
        <w:tblInd w:w="-5" w:type="dxa"/>
        <w:tblLook w:val="04A0" w:firstRow="1" w:lastRow="0" w:firstColumn="1" w:lastColumn="0" w:noHBand="0" w:noVBand="1"/>
      </w:tblPr>
      <w:tblGrid>
        <w:gridCol w:w="1017"/>
        <w:gridCol w:w="3229"/>
        <w:gridCol w:w="2030"/>
        <w:gridCol w:w="2030"/>
      </w:tblGrid>
      <w:tr w:rsidR="00DF18A6" w:rsidRPr="00431707" w:rsidTr="00E642E5">
        <w:trPr>
          <w:trHeight w:val="680"/>
        </w:trPr>
        <w:tc>
          <w:tcPr>
            <w:tcW w:w="1017" w:type="dxa"/>
            <w:vMerge w:val="restart"/>
            <w:shd w:val="clear" w:color="auto" w:fill="92CDDC" w:themeFill="accent5" w:themeFillTint="99"/>
            <w:vAlign w:val="center"/>
          </w:tcPr>
          <w:p w:rsidR="00392D4F" w:rsidRPr="00431707" w:rsidRDefault="00392D4F" w:rsidP="00E642E5">
            <w:pPr>
              <w:ind w:firstLineChars="0" w:firstLine="0"/>
              <w:jc w:val="center"/>
              <w:rPr>
                <w:sz w:val="20"/>
              </w:rPr>
            </w:pPr>
            <w:r w:rsidRPr="00431707">
              <w:rPr>
                <w:rFonts w:hint="eastAsia"/>
                <w:sz w:val="20"/>
              </w:rPr>
              <w:t>True</w:t>
            </w:r>
          </w:p>
          <w:p w:rsidR="00392D4F" w:rsidRPr="00431707" w:rsidRDefault="00392D4F" w:rsidP="00E642E5">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392D4F" w:rsidRPr="00431707" w:rsidRDefault="00392D4F" w:rsidP="00E642E5">
            <w:pPr>
              <w:ind w:firstLineChars="0" w:firstLine="0"/>
              <w:jc w:val="center"/>
              <w:rPr>
                <w:b/>
                <w:sz w:val="20"/>
              </w:rPr>
            </w:pPr>
            <w:r w:rsidRPr="00431707">
              <w:rPr>
                <w:rFonts w:hint="eastAsia"/>
                <w:b/>
                <w:sz w:val="20"/>
              </w:rPr>
              <w:t>condition</w:t>
            </w:r>
          </w:p>
          <w:p w:rsidR="00392D4F" w:rsidRPr="00431707" w:rsidRDefault="00392D4F" w:rsidP="00E642E5">
            <w:pPr>
              <w:ind w:firstLineChars="0" w:firstLine="0"/>
              <w:jc w:val="center"/>
              <w:rPr>
                <w:b/>
                <w:sz w:val="20"/>
              </w:rPr>
            </w:pPr>
            <w:r w:rsidRPr="00431707">
              <w:rPr>
                <w:b/>
                <w:sz w:val="20"/>
              </w:rPr>
              <w:t>positive</w:t>
            </w:r>
          </w:p>
        </w:tc>
        <w:tc>
          <w:tcPr>
            <w:tcW w:w="2030" w:type="dxa"/>
            <w:shd w:val="clear" w:color="auto" w:fill="C2D69B" w:themeFill="accent3" w:themeFillTint="99"/>
            <w:vAlign w:val="center"/>
          </w:tcPr>
          <w:p w:rsidR="00392D4F" w:rsidRPr="00431707" w:rsidRDefault="00392D4F" w:rsidP="00E642E5">
            <w:pPr>
              <w:ind w:firstLineChars="0" w:firstLine="0"/>
              <w:jc w:val="center"/>
              <w:rPr>
                <w:sz w:val="20"/>
              </w:rPr>
            </w:pPr>
            <w:r>
              <w:rPr>
                <w:sz w:val="20"/>
              </w:rPr>
              <w:t>1491</w:t>
            </w:r>
          </w:p>
        </w:tc>
        <w:tc>
          <w:tcPr>
            <w:tcW w:w="2030" w:type="dxa"/>
            <w:shd w:val="clear" w:color="auto" w:fill="FABF8F" w:themeFill="accent6" w:themeFillTint="99"/>
            <w:vAlign w:val="center"/>
          </w:tcPr>
          <w:p w:rsidR="00392D4F" w:rsidRPr="00431707" w:rsidRDefault="00392D4F" w:rsidP="00E642E5">
            <w:pPr>
              <w:ind w:firstLineChars="0" w:firstLine="0"/>
              <w:jc w:val="center"/>
              <w:rPr>
                <w:sz w:val="20"/>
              </w:rPr>
            </w:pPr>
            <w:r>
              <w:rPr>
                <w:sz w:val="20"/>
              </w:rPr>
              <w:t>69</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392D4F" w:rsidRPr="00431707" w:rsidRDefault="00392D4F" w:rsidP="00E642E5">
            <w:pPr>
              <w:ind w:firstLineChars="0" w:firstLine="0"/>
              <w:jc w:val="center"/>
              <w:rPr>
                <w:sz w:val="20"/>
              </w:rPr>
            </w:pPr>
          </w:p>
        </w:tc>
        <w:tc>
          <w:tcPr>
            <w:tcW w:w="3229" w:type="dxa"/>
            <w:shd w:val="clear" w:color="auto" w:fill="95B3D7" w:themeFill="accent1" w:themeFillTint="99"/>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b w:val="0"/>
                <w:sz w:val="20"/>
              </w:rPr>
              <w:t>condition</w:t>
            </w:r>
          </w:p>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b w:val="0"/>
                <w:sz w:val="20"/>
              </w:rPr>
              <w:t>negative</w:t>
            </w:r>
          </w:p>
        </w:tc>
        <w:tc>
          <w:tcPr>
            <w:tcW w:w="2030" w:type="dxa"/>
            <w:shd w:val="clear" w:color="auto" w:fill="E5B8B7" w:themeFill="accent2"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37</w:t>
            </w:r>
          </w:p>
        </w:tc>
        <w:tc>
          <w:tcPr>
            <w:tcW w:w="2030" w:type="dxa"/>
            <w:shd w:val="clear" w:color="auto" w:fill="D6E3BC" w:themeFill="accent3"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53</w:t>
            </w:r>
          </w:p>
        </w:tc>
      </w:tr>
    </w:tbl>
    <w:p w:rsidR="00392D4F" w:rsidRDefault="00DF18A6" w:rsidP="00730AA7">
      <w:pPr>
        <w:spacing w:before="240"/>
        <w:ind w:firstLineChars="0" w:firstLine="420"/>
      </w:pPr>
      <w:r>
        <w:rPr>
          <w:noProof/>
        </w:rPr>
        <w:drawing>
          <wp:inline distT="0" distB="0" distL="0" distR="0" wp14:anchorId="3459BA7F" wp14:editId="1503DCCF">
            <wp:extent cx="2895600" cy="1099012"/>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28477" cy="1111490"/>
                    </a:xfrm>
                    <a:prstGeom prst="rect">
                      <a:avLst/>
                    </a:prstGeom>
                  </pic:spPr>
                </pic:pic>
              </a:graphicData>
            </a:graphic>
          </wp:inline>
        </w:drawing>
      </w:r>
    </w:p>
    <w:p w:rsidR="00DF18A6" w:rsidRDefault="00DF18A6" w:rsidP="00DF18A6">
      <w:pPr>
        <w:ind w:firstLineChars="0"/>
      </w:pPr>
      <w:r>
        <w:rPr>
          <w:rFonts w:hint="eastAsia"/>
        </w:rPr>
        <w:t xml:space="preserve">It could be concluded from the measurement above that </w:t>
      </w:r>
      <w:r>
        <w:t>Logistic Regression Classifier works a little bit worse than SVM classifier, but better than the Gaussian Naive Bayes model.</w:t>
      </w:r>
      <w:r w:rsidRPr="00DF18A6">
        <w:t xml:space="preserve"> </w:t>
      </w:r>
      <w:r>
        <w:t>To summarize, at the same False Positive Rate, soft-margin linear SVM has slighter</w:t>
      </w:r>
      <w:r>
        <w:rPr>
          <w:rFonts w:hint="eastAsia"/>
        </w:rPr>
        <w:t xml:space="preserve"> </w:t>
      </w:r>
      <w:r>
        <w:t>bigger True Positive Rate than logistic regression and</w:t>
      </w:r>
      <w:r>
        <w:rPr>
          <w:rFonts w:hint="eastAsia"/>
        </w:rPr>
        <w:t xml:space="preserve"> </w:t>
      </w:r>
      <w:r>
        <w:t>the smallest True Positive Rate belongs to the Naive Bayes model. In conclusion,</w:t>
      </w:r>
      <w:r>
        <w:rPr>
          <w:rFonts w:hint="eastAsia"/>
        </w:rPr>
        <w:t xml:space="preserve"> </w:t>
      </w:r>
      <w:r>
        <w:t>for this problem, the performance of the three different classifiers from best to worst is:</w:t>
      </w:r>
    </w:p>
    <w:p w:rsidR="00DF18A6" w:rsidRDefault="00DF18A6" w:rsidP="00DF18A6">
      <w:pPr>
        <w:ind w:firstLineChars="0"/>
      </w:pPr>
      <w:r>
        <w:t>SVM Classifier  &gt;  Logistic Regression Classifier  &gt;  Naive Bayes Classifier</w:t>
      </w:r>
    </w:p>
    <w:p w:rsidR="00DF18A6" w:rsidRPr="00DF18A6" w:rsidRDefault="00DF18A6" w:rsidP="00DF18A6">
      <w:pPr>
        <w:ind w:firstLineChars="0"/>
      </w:pPr>
    </w:p>
    <w:p w:rsidR="00E976E6" w:rsidRDefault="00E976E6" w:rsidP="00E976E6">
      <w:pPr>
        <w:pStyle w:val="2"/>
      </w:pPr>
      <w:bookmarkStart w:id="14" w:name="_Toc474858199"/>
      <w:r>
        <w:rPr>
          <w:rFonts w:hint="eastAsia"/>
        </w:rPr>
        <w:t>(</w:t>
      </w:r>
      <w:r>
        <w:t>i</w:t>
      </w:r>
      <w:r>
        <w:rPr>
          <w:rFonts w:hint="eastAsia"/>
        </w:rPr>
        <w:t>)</w:t>
      </w:r>
      <w:r>
        <w:t xml:space="preserve"> Logistic Regression with L-1 and L-2 Norm</w:t>
      </w:r>
      <w:bookmarkEnd w:id="14"/>
    </w:p>
    <w:p w:rsidR="00DF18A6" w:rsidRDefault="00DF18A6" w:rsidP="00DF18A6">
      <w:pPr>
        <w:ind w:firstLine="420"/>
      </w:pPr>
      <w:r>
        <w:t>The implementation of logistic regression in scikit-learn can be accessed from class LogisticRegression. This implementation can fit binary, OnevsRest, or multinomial logistic regression with optional L2 or L1 regularization.</w:t>
      </w:r>
    </w:p>
    <w:p w:rsidR="00E976E6" w:rsidRDefault="00DF18A6" w:rsidP="00DF18A6">
      <w:pPr>
        <w:ind w:firstLine="420"/>
      </w:pPr>
      <w:r>
        <w:t>As an optimization problem, binary class L2 penalized logistic regression minimizes the following cost function:</w:t>
      </w:r>
    </w:p>
    <w:p w:rsidR="00DF18A6" w:rsidRDefault="006C2581" w:rsidP="006C2581">
      <w:pPr>
        <w:ind w:firstLine="420"/>
        <w:jc w:val="center"/>
      </w:pPr>
      <w:r w:rsidRPr="006C2581">
        <w:rPr>
          <w:position w:val="-28"/>
        </w:rPr>
        <w:object w:dxaOrig="4340" w:dyaOrig="680">
          <v:shape id="_x0000_i1026" type="#_x0000_t75" style="width:217.5pt;height:33.75pt" o:ole="">
            <v:imagedata r:id="rId42" o:title=""/>
          </v:shape>
          <o:OLEObject Type="Embed" ProgID="Equation.DSMT4" ShapeID="_x0000_i1026" DrawAspect="Content" ObjectID="_1553944205" r:id="rId43"/>
        </w:object>
      </w:r>
    </w:p>
    <w:p w:rsidR="006C2581" w:rsidRDefault="006C2581" w:rsidP="006C2581">
      <w:pPr>
        <w:ind w:firstLine="420"/>
      </w:pPr>
      <w:r w:rsidRPr="006C2581">
        <w:t>Similarly, L1 regularized logistic regression solves the following optimization problem</w:t>
      </w:r>
    </w:p>
    <w:p w:rsidR="006C2581" w:rsidRDefault="006C2581" w:rsidP="006C2581">
      <w:pPr>
        <w:ind w:firstLine="420"/>
        <w:jc w:val="center"/>
      </w:pPr>
      <w:r w:rsidRPr="006C2581">
        <w:rPr>
          <w:position w:val="-28"/>
        </w:rPr>
        <w:object w:dxaOrig="4099" w:dyaOrig="680">
          <v:shape id="_x0000_i1027" type="#_x0000_t75" style="width:204.75pt;height:33.75pt" o:ole="">
            <v:imagedata r:id="rId44" o:title=""/>
          </v:shape>
          <o:OLEObject Type="Embed" ProgID="Equation.DSMT4" ShapeID="_x0000_i1027" DrawAspect="Content" ObjectID="_1553944206" r:id="rId45"/>
        </w:object>
      </w:r>
    </w:p>
    <w:p w:rsidR="006C2581" w:rsidRDefault="006C2581" w:rsidP="002C4DED">
      <w:pPr>
        <w:ind w:firstLine="420"/>
      </w:pPr>
      <w:r>
        <w:t>By simply changing the ‘penalty’ parameter to ‘l1’ or ‘l2’, we could specify L-1 regularization or L-2 regularization for the classifier respectively.</w:t>
      </w:r>
    </w:p>
    <w:p w:rsidR="006C2581" w:rsidRDefault="006C2581" w:rsidP="002C4DED">
      <w:pPr>
        <w:ind w:firstLine="420"/>
      </w:pPr>
      <w:r>
        <w:t>To compare the different behaviors</w:t>
      </w:r>
      <w:r w:rsidR="002C4DED">
        <w:t xml:space="preserve"> of the classifier, we try both L-1 and L-2 regularization and sweep through different regularization coefficients, ranging from 0.01 to 1000. This could be implemented using the following code:</w:t>
      </w:r>
    </w:p>
    <w:p w:rsidR="002C4DED" w:rsidRDefault="002C4DED" w:rsidP="002C4DED">
      <w:pPr>
        <w:ind w:firstLine="420"/>
      </w:pPr>
      <w:r>
        <w:rPr>
          <w:noProof/>
        </w:rPr>
        <w:lastRenderedPageBreak/>
        <w:drawing>
          <wp:inline distT="0" distB="0" distL="0" distR="0" wp14:anchorId="204DE828" wp14:editId="67D00DF0">
            <wp:extent cx="3330612" cy="294005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8005" cy="2946576"/>
                    </a:xfrm>
                    <a:prstGeom prst="rect">
                      <a:avLst/>
                    </a:prstGeom>
                  </pic:spPr>
                </pic:pic>
              </a:graphicData>
            </a:graphic>
          </wp:inline>
        </w:drawing>
      </w:r>
    </w:p>
    <w:p w:rsidR="002C4DED" w:rsidRDefault="002C4DED" w:rsidP="00924EB1">
      <w:pPr>
        <w:spacing w:after="240"/>
        <w:ind w:firstLine="420"/>
      </w:pPr>
      <w:r w:rsidRPr="002C4DED">
        <w:t>Comparison of the sparsity (percentage of zero coefficients) of solutions when L1 and L2 penalty are used for different values of C. We can see that large values of C give more freedom to the model. Conversely, smaller values of C constrain the model more. In the L1 penalty case, this leads to sparser solutions.</w:t>
      </w:r>
      <w:r>
        <w:t xml:space="preserve"> The results of different behaviors under different regularizations and coefficients are listed below:</w:t>
      </w:r>
    </w:p>
    <w:p w:rsidR="002C4DED" w:rsidRPr="00BE24D9" w:rsidRDefault="002C4DED" w:rsidP="002C4DED">
      <w:pPr>
        <w:ind w:firstLine="420"/>
      </w:pPr>
      <w:r w:rsidRPr="00BE24D9">
        <w:t>C=1000.00</w:t>
      </w:r>
      <w:r w:rsidRPr="00BE24D9">
        <w:tab/>
      </w:r>
      <w:r w:rsidRPr="00BE24D9">
        <w:tab/>
      </w:r>
      <w:r w:rsidRPr="00BE24D9">
        <w:tab/>
      </w:r>
      <w:r w:rsidRPr="00BE24D9">
        <w:tab/>
      </w:r>
      <w:r w:rsidRPr="00BE24D9">
        <w:tab/>
      </w:r>
      <w:r w:rsidRPr="00BE24D9">
        <w:tab/>
      </w:r>
      <w:r w:rsidRPr="00BE24D9">
        <w:tab/>
        <w:t>C=100.00</w:t>
      </w:r>
    </w:p>
    <w:p w:rsidR="002C4DED" w:rsidRPr="00BE24D9" w:rsidRDefault="002C4DED" w:rsidP="00924EB1">
      <w:pPr>
        <w:ind w:firstLine="420"/>
      </w:pPr>
      <w:r w:rsidRPr="00BE24D9">
        <w:t>Test error with L1 penalty: 1.8730%</w:t>
      </w:r>
      <w:r w:rsidR="00924EB1" w:rsidRPr="00BE24D9">
        <w:tab/>
      </w:r>
      <w:r w:rsidR="00924EB1" w:rsidRPr="00BE24D9">
        <w:tab/>
        <w:t>Test error with L1 penalty: 2.0317%</w:t>
      </w:r>
    </w:p>
    <w:p w:rsidR="002C4DED" w:rsidRPr="00BE24D9" w:rsidRDefault="002C4DED" w:rsidP="00924EB1">
      <w:pPr>
        <w:ind w:firstLine="420"/>
      </w:pPr>
      <w:r w:rsidRPr="00BE24D9">
        <w:t>Sparsity with L1 penalty: 0.00%</w:t>
      </w:r>
      <w:r w:rsidR="00924EB1" w:rsidRPr="00BE24D9">
        <w:tab/>
      </w:r>
      <w:r w:rsidR="00924EB1" w:rsidRPr="00BE24D9">
        <w:tab/>
      </w:r>
      <w:r w:rsidR="00924EB1" w:rsidRPr="00BE24D9">
        <w:tab/>
        <w:t>Sparsity with L1 penalty: 0.00%</w:t>
      </w:r>
    </w:p>
    <w:p w:rsidR="002C4DED" w:rsidRPr="00BE24D9" w:rsidRDefault="002C4DED" w:rsidP="002C4DED">
      <w:pPr>
        <w:ind w:firstLine="420"/>
      </w:pPr>
      <w:r w:rsidRPr="00BE24D9">
        <w:t>Test error with L2 penalty: 1.9048%</w:t>
      </w:r>
      <w:r w:rsidR="00924EB1" w:rsidRPr="00BE24D9">
        <w:tab/>
      </w:r>
      <w:r w:rsidR="00924EB1" w:rsidRPr="00BE24D9">
        <w:tab/>
        <w:t>Test error with L2 penalty: 2.0952%</w:t>
      </w:r>
    </w:p>
    <w:p w:rsidR="00BE24D9" w:rsidRPr="00BE24D9" w:rsidRDefault="002C4DED" w:rsidP="00BE24D9">
      <w:pPr>
        <w:spacing w:after="240"/>
        <w:ind w:firstLine="420"/>
      </w:pPr>
      <w:r w:rsidRPr="00BE24D9">
        <w:t>Sparsity with L2 penalty: 0.00%</w:t>
      </w:r>
      <w:r w:rsidR="00924EB1" w:rsidRPr="00BE24D9">
        <w:tab/>
      </w:r>
      <w:r w:rsidR="00924EB1" w:rsidRPr="00BE24D9">
        <w:tab/>
      </w:r>
      <w:r w:rsidR="00924EB1" w:rsidRPr="00BE24D9">
        <w:tab/>
        <w:t>Sparsity with L2 penalty: 0.00%</w:t>
      </w:r>
    </w:p>
    <w:p w:rsidR="002C4DED" w:rsidRPr="00BE24D9" w:rsidRDefault="002C4DED" w:rsidP="002C4DED">
      <w:pPr>
        <w:ind w:firstLine="420"/>
      </w:pPr>
      <w:r w:rsidRPr="00BE24D9">
        <w:t>C=10.00</w:t>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t>C=1.00</w:t>
      </w:r>
    </w:p>
    <w:p w:rsidR="002C4DED" w:rsidRPr="00BE24D9" w:rsidRDefault="002C4DED" w:rsidP="002C4DED">
      <w:pPr>
        <w:ind w:firstLine="420"/>
      </w:pPr>
      <w:r w:rsidRPr="00BE24D9">
        <w:t>Test error with L1 penalty: 2.0952%</w:t>
      </w:r>
      <w:r w:rsidR="00924EB1" w:rsidRPr="00BE24D9">
        <w:tab/>
      </w:r>
      <w:r w:rsidR="00924EB1" w:rsidRPr="00BE24D9">
        <w:tab/>
        <w:t>Test error with L1 penalty: 2.8571%</w:t>
      </w:r>
    </w:p>
    <w:p w:rsidR="002C4DED" w:rsidRPr="00BE24D9" w:rsidRDefault="002C4DED" w:rsidP="002C4DED">
      <w:pPr>
        <w:ind w:firstLine="420"/>
      </w:pPr>
      <w:r w:rsidRPr="00BE24D9">
        <w:t>Sparsity with L1 penalty: 26.00%</w:t>
      </w:r>
      <w:r w:rsidR="00924EB1" w:rsidRPr="00BE24D9">
        <w:tab/>
      </w:r>
      <w:r w:rsidR="00924EB1" w:rsidRPr="00BE24D9">
        <w:tab/>
      </w:r>
      <w:r w:rsidR="00924EB1" w:rsidRPr="00BE24D9">
        <w:tab/>
        <w:t>Sparsity with L1 penalty: 78.00%</w:t>
      </w:r>
    </w:p>
    <w:p w:rsidR="002C4DED" w:rsidRPr="00BE24D9" w:rsidRDefault="002C4DED" w:rsidP="002C4DED">
      <w:pPr>
        <w:ind w:firstLine="420"/>
      </w:pPr>
      <w:r w:rsidRPr="00BE24D9">
        <w:t>Test error with L2 penalty: 2.3175%</w:t>
      </w:r>
      <w:r w:rsidR="00924EB1" w:rsidRPr="00BE24D9">
        <w:tab/>
      </w:r>
      <w:r w:rsidR="00924EB1" w:rsidRPr="00BE24D9">
        <w:tab/>
        <w:t>Test error with L2 penalty: 2.9524%</w:t>
      </w:r>
    </w:p>
    <w:p w:rsidR="002C4DED" w:rsidRPr="00BE24D9"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2C4DED" w:rsidRPr="00BE24D9" w:rsidRDefault="002C4DED" w:rsidP="002C4DED">
      <w:pPr>
        <w:ind w:firstLine="420"/>
      </w:pPr>
      <w:r w:rsidRPr="00BE24D9">
        <w:t>C=0.10</w:t>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t>C=0.01</w:t>
      </w:r>
    </w:p>
    <w:p w:rsidR="002C4DED" w:rsidRPr="00BE24D9" w:rsidRDefault="002C4DED" w:rsidP="002C4DED">
      <w:pPr>
        <w:ind w:firstLine="420"/>
      </w:pPr>
      <w:r w:rsidRPr="00BE24D9">
        <w:t>Test error with L1 penalty: 4.3175%</w:t>
      </w:r>
      <w:r w:rsidR="00CE67B2" w:rsidRPr="00BE24D9">
        <w:tab/>
      </w:r>
      <w:r w:rsidR="00CE67B2" w:rsidRPr="00BE24D9">
        <w:tab/>
        <w:t>Test error with L1 penalty: 50.4762%</w:t>
      </w:r>
    </w:p>
    <w:p w:rsidR="002C4DED" w:rsidRPr="00BE24D9" w:rsidRDefault="002C4DED" w:rsidP="002C4DED">
      <w:pPr>
        <w:ind w:firstLine="420"/>
      </w:pPr>
      <w:r w:rsidRPr="00BE24D9">
        <w:t>Sparsity with L1 penalty: 96.00%</w:t>
      </w:r>
      <w:r w:rsidR="00CE67B2" w:rsidRPr="00BE24D9">
        <w:tab/>
      </w:r>
      <w:r w:rsidR="00CE67B2" w:rsidRPr="00BE24D9">
        <w:tab/>
      </w:r>
      <w:r w:rsidR="00CE67B2" w:rsidRPr="00BE24D9">
        <w:tab/>
        <w:t>Sparsity with L1 penalty: 100.00%</w:t>
      </w:r>
    </w:p>
    <w:p w:rsidR="002C4DED" w:rsidRPr="00BE24D9" w:rsidRDefault="002C4DED" w:rsidP="002C4DED">
      <w:pPr>
        <w:ind w:firstLine="420"/>
      </w:pPr>
      <w:r w:rsidRPr="00BE24D9">
        <w:t>Test error with L2 penalty: 3.5873%</w:t>
      </w:r>
      <w:r w:rsidR="00CE67B2" w:rsidRPr="00BE24D9">
        <w:tab/>
      </w:r>
      <w:r w:rsidR="00CE67B2" w:rsidRPr="00BE24D9">
        <w:tab/>
        <w:t>Test error with L2 penalty: 8.2222%</w:t>
      </w:r>
    </w:p>
    <w:p w:rsidR="002C4DED"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CE67B2" w:rsidRDefault="00CE67B2" w:rsidP="00135D7F">
      <w:pPr>
        <w:ind w:firstLineChars="0" w:firstLine="420"/>
      </w:pPr>
      <w:r>
        <w:rPr>
          <w:rFonts w:hint="eastAsia"/>
        </w:rPr>
        <w:t>F</w:t>
      </w:r>
      <w:r>
        <w:t>rom the result above, we can conclude that on</w:t>
      </w:r>
      <w:r w:rsidR="00135D7F">
        <w:t xml:space="preserve"> the regard of test error, both regularization works well on low coefficients. However, L-1 penalty gets worse quickly as C grows while the accuracy of L-2 penalty is still acceptable. On the other hand, the sparsity of L-1 penalty gets worse when C is large while the sparsity of L-2 penalty is still low indicating a better accuracy.</w:t>
      </w:r>
    </w:p>
    <w:p w:rsidR="00135D7F" w:rsidRDefault="00135D7F" w:rsidP="00135D7F">
      <w:pPr>
        <w:ind w:firstLineChars="0" w:firstLine="420"/>
      </w:pPr>
      <w:r>
        <w:t>We classify 5x10 images of digits into two classes: 0-4 against 5-9. The visualization shows coefficients of the models for varying C.</w:t>
      </w:r>
    </w:p>
    <w:p w:rsidR="002C4DED" w:rsidRDefault="00230A8A" w:rsidP="00230A8A">
      <w:pPr>
        <w:ind w:firstLine="420"/>
        <w:jc w:val="center"/>
      </w:pPr>
      <w:r>
        <w:rPr>
          <w:noProof/>
        </w:rPr>
        <w:lastRenderedPageBreak/>
        <w:drawing>
          <wp:inline distT="0" distB="0" distL="0" distR="0" wp14:anchorId="65C362AB" wp14:editId="722892EF">
            <wp:extent cx="2787650" cy="265203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99308" cy="2663125"/>
                    </a:xfrm>
                    <a:prstGeom prst="rect">
                      <a:avLst/>
                    </a:prstGeom>
                  </pic:spPr>
                </pic:pic>
              </a:graphicData>
            </a:graphic>
          </wp:inline>
        </w:drawing>
      </w:r>
    </w:p>
    <w:p w:rsidR="002C4DED" w:rsidRPr="00230A8A" w:rsidRDefault="00230A8A" w:rsidP="00230A8A">
      <w:pPr>
        <w:ind w:firstLine="420"/>
      </w:pPr>
      <w:r>
        <w:rPr>
          <w:rFonts w:hint="eastAsia"/>
        </w:rPr>
        <w:t xml:space="preserve">As shown in the figure above, as coefficients get smaller, the sparsity of the </w:t>
      </w:r>
      <w:r>
        <w:t>fitted hyperplane gets sparser. L-2 penalty works better than L-1 penalty. As we can see from the result obtained above, both two penalties could apply to different situation. When C is large, both regularization works fine and the accuracy of L-1 penalty is slightly better than the accuracy of L-2 penalty. When C get smaller, L-1 penalty is not acceptable in this situation.</w:t>
      </w:r>
    </w:p>
    <w:p w:rsidR="00E976E6" w:rsidRDefault="00E976E6" w:rsidP="00E976E6">
      <w:pPr>
        <w:pStyle w:val="1"/>
        <w:numPr>
          <w:ilvl w:val="0"/>
          <w:numId w:val="23"/>
        </w:numPr>
      </w:pPr>
      <w:bookmarkStart w:id="15" w:name="_Toc474858200"/>
      <w:r>
        <w:rPr>
          <w:rFonts w:hint="eastAsia"/>
        </w:rPr>
        <w:t>Multiclass Classification</w:t>
      </w:r>
      <w:bookmarkEnd w:id="15"/>
    </w:p>
    <w:p w:rsidR="00E976E6" w:rsidRDefault="00E976E6" w:rsidP="00E976E6">
      <w:pPr>
        <w:pStyle w:val="2"/>
      </w:pPr>
      <w:bookmarkStart w:id="16" w:name="_Toc474858201"/>
      <w:r>
        <w:rPr>
          <w:rFonts w:hint="eastAsia"/>
        </w:rPr>
        <w:t>(</w:t>
      </w:r>
      <w:r>
        <w:t>j</w:t>
      </w:r>
      <w:r>
        <w:rPr>
          <w:rFonts w:hint="eastAsia"/>
        </w:rPr>
        <w:t>)</w:t>
      </w:r>
      <w:r>
        <w:t xml:space="preserve"> Multiclass Classification with Naive Bayes Algorithm and SVM Classification</w:t>
      </w:r>
      <w:bookmarkEnd w:id="16"/>
    </w:p>
    <w:p w:rsidR="00E976E6" w:rsidRDefault="00230A8A" w:rsidP="00230A8A">
      <w:pPr>
        <w:ind w:firstLine="420"/>
      </w:pPr>
      <w:r>
        <w:t>So far we have been dealing with classifying the data points into two classes. In this part, we explore</w:t>
      </w:r>
      <w:r>
        <w:rPr>
          <w:rFonts w:hint="eastAsia"/>
        </w:rPr>
        <w:t xml:space="preserve"> </w:t>
      </w:r>
      <w:r>
        <w:t>multiclass classification techniques with different algorithms.</w:t>
      </w:r>
    </w:p>
    <w:p w:rsidR="00230A8A" w:rsidRDefault="00230A8A" w:rsidP="00230A8A">
      <w:pPr>
        <w:ind w:firstLine="420"/>
      </w:pPr>
      <w:r w:rsidRPr="00230A8A">
        <w:t>Multiclass classification means a classification task with more than two classes; e.g., classify a set of images of fruits which may be oranges, apples, or pears. Multiclass classification makes the assumption that each sample is assigned to one and only one label: a fruit can be either an apple or a pear but not both at the same time.</w:t>
      </w:r>
    </w:p>
    <w:p w:rsidR="00230A8A" w:rsidRPr="00230A8A" w:rsidRDefault="00230A8A" w:rsidP="00230A8A">
      <w:pPr>
        <w:ind w:firstLineChars="0" w:firstLine="0"/>
        <w:rPr>
          <w:b/>
          <w:u w:val="single"/>
        </w:rPr>
      </w:pPr>
      <w:r w:rsidRPr="00230A8A">
        <w:rPr>
          <w:b/>
          <w:u w:val="single"/>
        </w:rPr>
        <w:t>Naïve Bayes algorithm:</w:t>
      </w:r>
    </w:p>
    <w:p w:rsidR="00230A8A" w:rsidRDefault="00230A8A" w:rsidP="00230A8A">
      <w:pPr>
        <w:ind w:firstLine="420"/>
      </w:pPr>
      <w:r>
        <w:t>Some classifiers perform the multiclass classification inherently. As such, Naïve Bayes algorithm finds the</w:t>
      </w:r>
      <w:r>
        <w:rPr>
          <w:rFonts w:hint="eastAsia"/>
        </w:rPr>
        <w:t xml:space="preserve"> </w:t>
      </w:r>
      <w:r>
        <w:t>class with maximum likelihood given the data, regardless of the number of classes. In fact, the</w:t>
      </w:r>
      <w:r>
        <w:rPr>
          <w:rFonts w:hint="eastAsia"/>
        </w:rPr>
        <w:t xml:space="preserve"> </w:t>
      </w:r>
      <w:r>
        <w:t>probability of each class label is computed in the usual way, then the class with the highest probability is</w:t>
      </w:r>
      <w:r>
        <w:rPr>
          <w:rFonts w:hint="eastAsia"/>
        </w:rPr>
        <w:t xml:space="preserve"> </w:t>
      </w:r>
      <w:r>
        <w:t>picked; that is</w:t>
      </w:r>
    </w:p>
    <w:p w:rsidR="00230A8A" w:rsidRDefault="00BE24D9" w:rsidP="00234FDF">
      <w:pPr>
        <w:ind w:firstLine="420"/>
        <w:jc w:val="center"/>
      </w:pPr>
      <w:r w:rsidRPr="00234FDF">
        <w:rPr>
          <w:position w:val="-20"/>
        </w:rPr>
        <w:object w:dxaOrig="1880" w:dyaOrig="580">
          <v:shape id="_x0000_i1028" type="#_x0000_t75" style="width:86.25pt;height:26.25pt" o:ole="">
            <v:imagedata r:id="rId48" o:title=""/>
          </v:shape>
          <o:OLEObject Type="Embed" ProgID="Equation.DSMT4" ShapeID="_x0000_i1028" DrawAspect="Content" ObjectID="_1553944207" r:id="rId49"/>
        </w:object>
      </w:r>
    </w:p>
    <w:p w:rsidR="00234FDF" w:rsidRDefault="00234FDF" w:rsidP="00234FDF">
      <w:pPr>
        <w:ind w:firstLine="420"/>
      </w:pPr>
      <w:r>
        <w:t>The Naïve Bayes multiclass classification could be implemented as follows:</w:t>
      </w:r>
    </w:p>
    <w:p w:rsidR="007F7E3F" w:rsidRDefault="00234FDF" w:rsidP="00234FDF">
      <w:pPr>
        <w:ind w:firstLine="420"/>
      </w:pPr>
      <w:r>
        <w:rPr>
          <w:noProof/>
        </w:rPr>
        <w:drawing>
          <wp:inline distT="0" distB="0" distL="0" distR="0" wp14:anchorId="074F61AA" wp14:editId="6F632F69">
            <wp:extent cx="2997200" cy="65261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95975" cy="674124"/>
                    </a:xfrm>
                    <a:prstGeom prst="rect">
                      <a:avLst/>
                    </a:prstGeom>
                  </pic:spPr>
                </pic:pic>
              </a:graphicData>
            </a:graphic>
          </wp:inline>
        </w:drawing>
      </w:r>
    </w:p>
    <w:p w:rsidR="007F7E3F" w:rsidRDefault="007F7E3F">
      <w:pPr>
        <w:spacing w:line="360" w:lineRule="auto"/>
        <w:ind w:firstLine="420"/>
      </w:pPr>
      <w:r>
        <w:br w:type="page"/>
      </w:r>
    </w:p>
    <w:p w:rsidR="00234FDF" w:rsidRDefault="00234FDF" w:rsidP="00234FDF">
      <w:pPr>
        <w:ind w:firstLine="420"/>
      </w:pPr>
    </w:p>
    <w:p w:rsidR="00234FDF" w:rsidRDefault="00234FDF" w:rsidP="00234FDF">
      <w:pPr>
        <w:ind w:firstLine="420"/>
      </w:pPr>
      <w:r>
        <w:rPr>
          <w:rFonts w:hint="eastAsia"/>
        </w:rPr>
        <w:t>The confusion matrix of the classifier is shown below:</w:t>
      </w:r>
    </w:p>
    <w:tbl>
      <w:tblPr>
        <w:tblStyle w:val="a6"/>
        <w:tblW w:w="0" w:type="auto"/>
        <w:tblLook w:val="04A0" w:firstRow="1" w:lastRow="0" w:firstColumn="1" w:lastColumn="0" w:noHBand="0" w:noVBand="1"/>
      </w:tblPr>
      <w:tblGrid>
        <w:gridCol w:w="5"/>
        <w:gridCol w:w="1654"/>
        <w:gridCol w:w="5"/>
        <w:gridCol w:w="1654"/>
        <w:gridCol w:w="5"/>
        <w:gridCol w:w="1654"/>
        <w:gridCol w:w="5"/>
        <w:gridCol w:w="1654"/>
        <w:gridCol w:w="5"/>
        <w:gridCol w:w="1655"/>
        <w:gridCol w:w="5"/>
      </w:tblGrid>
      <w:tr w:rsidR="00234FDF" w:rsidTr="00234FDF">
        <w:trPr>
          <w:gridAfter w:val="1"/>
        </w:trPr>
        <w:tc>
          <w:tcPr>
            <w:tcW w:w="1659" w:type="dxa"/>
            <w:gridSpan w:val="2"/>
            <w:tcBorders>
              <w:top w:val="nil"/>
              <w:left w:val="nil"/>
            </w:tcBorders>
            <w:vAlign w:val="center"/>
          </w:tcPr>
          <w:p w:rsidR="00234FDF" w:rsidRDefault="00234FDF" w:rsidP="00234FDF">
            <w:pPr>
              <w:ind w:firstLineChars="0" w:firstLine="0"/>
              <w:jc w:val="center"/>
            </w:pP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w:t>
            </w:r>
            <w:r>
              <w:t>ted 0</w:t>
            </w: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1</w:t>
            </w: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2</w:t>
            </w:r>
          </w:p>
        </w:tc>
        <w:tc>
          <w:tcPr>
            <w:tcW w:w="1660"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3</w:t>
            </w:r>
          </w:p>
        </w:tc>
      </w:tr>
      <w:tr w:rsidR="00234FDF" w:rsidTr="00234FDF">
        <w:trPr>
          <w:gridBefore w:val="1"/>
        </w:trPr>
        <w:tc>
          <w:tcPr>
            <w:tcW w:w="1659" w:type="dxa"/>
            <w:gridSpan w:val="2"/>
            <w:shd w:val="clear" w:color="auto" w:fill="B8CCE4" w:themeFill="accent1" w:themeFillTint="66"/>
            <w:vAlign w:val="center"/>
          </w:tcPr>
          <w:p w:rsidR="00234FDF" w:rsidRDefault="00234FDF" w:rsidP="00234FDF">
            <w:pPr>
              <w:ind w:firstLineChars="0" w:firstLine="0"/>
              <w:jc w:val="center"/>
            </w:pPr>
            <w:r>
              <w:rPr>
                <w:rFonts w:hint="eastAsia"/>
              </w:rPr>
              <w:t>Condition 0</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350</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31</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10</w:t>
            </w:r>
          </w:p>
        </w:tc>
        <w:tc>
          <w:tcPr>
            <w:tcW w:w="1660" w:type="dxa"/>
            <w:gridSpan w:val="2"/>
            <w:shd w:val="clear" w:color="auto" w:fill="FBD4B4" w:themeFill="accent6" w:themeFillTint="66"/>
            <w:vAlign w:val="center"/>
          </w:tcPr>
          <w:p w:rsidR="00234FDF" w:rsidRDefault="00234FDF" w:rsidP="00234FDF">
            <w:pPr>
              <w:ind w:firstLineChars="0" w:firstLine="0"/>
              <w:jc w:val="center"/>
            </w:pPr>
            <w:r>
              <w:rPr>
                <w:rFonts w:hint="eastAsia"/>
              </w:rPr>
              <w:t>1</w:t>
            </w:r>
          </w:p>
        </w:tc>
      </w:tr>
    </w:tbl>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8</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4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1</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4</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7</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29</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w:t>
            </w:r>
          </w:p>
        </w:tc>
      </w:tr>
    </w:tbl>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3</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0</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95</w:t>
            </w:r>
          </w:p>
        </w:tc>
      </w:tr>
    </w:tbl>
    <w:p w:rsidR="00234FDF" w:rsidRDefault="003E6DB9" w:rsidP="00234FDF">
      <w:pPr>
        <w:ind w:firstLine="420"/>
      </w:pPr>
      <w:r>
        <w:rPr>
          <w:rFonts w:hint="eastAsia"/>
        </w:rPr>
        <w:t>The precision, recall and accuracy of the classifier is:</w:t>
      </w:r>
    </w:p>
    <w:p w:rsidR="003E6DB9" w:rsidRDefault="003E6DB9" w:rsidP="00234FDF">
      <w:pPr>
        <w:ind w:firstLine="420"/>
      </w:pPr>
      <w:r>
        <w:rPr>
          <w:noProof/>
        </w:rPr>
        <w:drawing>
          <wp:inline distT="0" distB="0" distL="0" distR="0" wp14:anchorId="7F8ACE68" wp14:editId="7A9FA996">
            <wp:extent cx="3378200" cy="1199797"/>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10373" cy="1211224"/>
                    </a:xfrm>
                    <a:prstGeom prst="rect">
                      <a:avLst/>
                    </a:prstGeom>
                  </pic:spPr>
                </pic:pic>
              </a:graphicData>
            </a:graphic>
          </wp:inline>
        </w:drawing>
      </w:r>
    </w:p>
    <w:p w:rsidR="009C013B" w:rsidRDefault="003E6DB9" w:rsidP="009C013B">
      <w:pPr>
        <w:ind w:firstLine="420"/>
      </w:pPr>
      <w:r>
        <w:t>From the confusion matrix shown above, 0 stands for the comp.sys.ibm.pc.hardware,</w:t>
      </w:r>
      <w:r>
        <w:rPr>
          <w:rFonts w:hint="eastAsia"/>
        </w:rPr>
        <w:t xml:space="preserve"> </w:t>
      </w:r>
      <w:r>
        <w:t>1 stands for comp.sys.mac.hardware, and 2 stands for misc.forsale, 3 stands for</w:t>
      </w:r>
      <w:r>
        <w:rPr>
          <w:rFonts w:hint="eastAsia"/>
        </w:rPr>
        <w:t xml:space="preserve"> </w:t>
      </w:r>
      <w:r>
        <w:t>soc.religion.christian. We can conclude from the measurement above that the accuracy of multiclass classification is slightly lower than binary classification. With an average accuracy of 0.90, the classifier works well in this problem, especially for the soc.religion.christian c</w:t>
      </w:r>
      <w:r w:rsidR="009C013B">
        <w:t>lass, since the TPR is very high</w:t>
      </w:r>
      <w:r>
        <w:t>.</w:t>
      </w:r>
      <w:r w:rsidR="009C013B">
        <w:t xml:space="preserve"> The classifier works not so well on the other 3 classes which is reasonable, since comp.sys.ibm.pc.hardware and</w:t>
      </w:r>
      <w:r w:rsidR="009C013B">
        <w:rPr>
          <w:rFonts w:hint="eastAsia"/>
        </w:rPr>
        <w:t xml:space="preserve"> </w:t>
      </w:r>
      <w:r w:rsidR="009C013B">
        <w:t>class comp.sys.ibm.pc.hardware are both classes about computer system hardware. Thus these two classes have</w:t>
      </w:r>
      <w:r w:rsidR="009C013B">
        <w:rPr>
          <w:rFonts w:hint="eastAsia"/>
        </w:rPr>
        <w:t xml:space="preserve"> </w:t>
      </w:r>
      <w:r w:rsidR="009C013B">
        <w:t>similarity intrinsically, thus it’s acceptable to be misclassified from time to time.</w:t>
      </w:r>
    </w:p>
    <w:p w:rsidR="009C013B" w:rsidRPr="009C013B" w:rsidRDefault="009C013B" w:rsidP="009C013B">
      <w:pPr>
        <w:ind w:firstLineChars="0" w:firstLine="0"/>
        <w:rPr>
          <w:b/>
          <w:u w:val="single"/>
        </w:rPr>
      </w:pPr>
      <w:r w:rsidRPr="009C013B">
        <w:rPr>
          <w:rFonts w:hint="eastAsia"/>
          <w:b/>
          <w:u w:val="single"/>
        </w:rPr>
        <w:t xml:space="preserve">Multiclass </w:t>
      </w:r>
      <w:r w:rsidRPr="009C013B">
        <w:rPr>
          <w:b/>
          <w:u w:val="single"/>
        </w:rPr>
        <w:t>SVM Classification:</w:t>
      </w:r>
    </w:p>
    <w:p w:rsidR="009C013B" w:rsidRDefault="009C013B" w:rsidP="009C013B">
      <w:pPr>
        <w:ind w:firstLineChars="0" w:firstLine="0"/>
      </w:pPr>
      <w:r>
        <w:tab/>
        <w:t>OneVsRest strategy</w:t>
      </w:r>
      <w:r w:rsidRPr="009C013B">
        <w:t>, also known as one-</w:t>
      </w:r>
      <w:proofErr w:type="spellStart"/>
      <w:r w:rsidRPr="009C013B">
        <w:t>vs</w:t>
      </w:r>
      <w:proofErr w:type="spellEnd"/>
      <w:r w:rsidRPr="009C013B">
        <w:t xml:space="preserve">-all, is implemented in </w:t>
      </w:r>
      <w:proofErr w:type="spellStart"/>
      <w:r w:rsidRPr="009C013B">
        <w:t>OneVsRestClassifier</w:t>
      </w:r>
      <w:proofErr w:type="spellEnd"/>
      <w:r w:rsidRPr="009C013B">
        <w:t xml:space="preserve">. The strategy consists in fitting one classifier per class. For each classifier, the class is fitted against all the other classes. In addition to its computational efficiency (only </w:t>
      </w:r>
      <w:proofErr w:type="spellStart"/>
      <w:r w:rsidRPr="009C013B">
        <w:t>n_classes</w:t>
      </w:r>
      <w:proofErr w:type="spellEnd"/>
      <w:r w:rsidRPr="009C013B">
        <w:t xml:space="preserve"> classifiers are needed), one advantage of this approach is its interpretability. Since each class is represented by one and only one classifier, it is possible to gain knowledge about the class by inspecting its corresponding classifier. This is the most commonly used strategy and is a fair default choice.</w:t>
      </w:r>
    </w:p>
    <w:p w:rsidR="009C013B" w:rsidRDefault="009C013B" w:rsidP="009C013B">
      <w:pPr>
        <w:ind w:firstLineChars="0" w:firstLine="0"/>
      </w:pPr>
      <w:r>
        <w:tab/>
      </w:r>
      <w:proofErr w:type="spellStart"/>
      <w:r>
        <w:t>OneVsOneClassifier</w:t>
      </w:r>
      <w:proofErr w:type="spellEnd"/>
      <w:r>
        <w:t xml:space="preserve"> constructs one classifier per pair of classes. At prediction time, the class which received the most votes is selected. In the event of a tie (among two classes with an equal number of votes), it selects the class with the highest aggregate classification confidence by summing over the pair-wise classification confidence levels computed by the underlying binary classifiers.</w:t>
      </w:r>
      <w:r>
        <w:rPr>
          <w:rFonts w:hint="eastAsia"/>
        </w:rPr>
        <w:t xml:space="preserve"> </w:t>
      </w:r>
      <w:r>
        <w:t xml:space="preserve">Since it requires to fit </w:t>
      </w:r>
      <w:proofErr w:type="spellStart"/>
      <w:r>
        <w:t>n_classes</w:t>
      </w:r>
      <w:proofErr w:type="spellEnd"/>
      <w:r>
        <w:t xml:space="preserve"> * (</w:t>
      </w:r>
      <w:proofErr w:type="spellStart"/>
      <w:r>
        <w:t>n_classes</w:t>
      </w:r>
      <w:proofErr w:type="spellEnd"/>
      <w:r>
        <w:t xml:space="preserve"> - 1) / 2 classifiers, this method is usually slower than one-</w:t>
      </w:r>
      <w:proofErr w:type="spellStart"/>
      <w:r>
        <w:t>vs</w:t>
      </w:r>
      <w:proofErr w:type="spellEnd"/>
      <w:r>
        <w:t xml:space="preserve">-the-rest, due to its </w:t>
      </w:r>
      <w:proofErr w:type="gramStart"/>
      <w:r>
        <w:t>O(</w:t>
      </w:r>
      <w:proofErr w:type="gramEnd"/>
      <w:r>
        <w:t xml:space="preserve">n_classes^2) complexity. However, this method may be advantageous for algorithms such as kernel algorithms which don’t scale well with </w:t>
      </w:r>
      <w:proofErr w:type="spellStart"/>
      <w:r>
        <w:t>n_samples</w:t>
      </w:r>
      <w:proofErr w:type="spellEnd"/>
      <w:r>
        <w:t>. This is because each individual learning problem only involves a small subset of the data whereas, with one-</w:t>
      </w:r>
      <w:proofErr w:type="spellStart"/>
      <w:r>
        <w:t>vs</w:t>
      </w:r>
      <w:proofErr w:type="spellEnd"/>
      <w:r>
        <w:t xml:space="preserve">-the-rest, the complete dataset is used </w:t>
      </w:r>
      <w:proofErr w:type="spellStart"/>
      <w:r>
        <w:t>n_classes</w:t>
      </w:r>
      <w:proofErr w:type="spellEnd"/>
      <w:r>
        <w:t xml:space="preserve"> times.</w:t>
      </w:r>
    </w:p>
    <w:p w:rsidR="007F7E3F" w:rsidRDefault="007F7E3F" w:rsidP="007F7E3F">
      <w:pPr>
        <w:spacing w:line="360" w:lineRule="auto"/>
        <w:ind w:firstLineChars="0" w:firstLine="0"/>
      </w:pPr>
    </w:p>
    <w:p w:rsidR="007F7E3F" w:rsidRDefault="007F7E3F" w:rsidP="007F7E3F">
      <w:pPr>
        <w:spacing w:line="360" w:lineRule="auto"/>
        <w:ind w:firstLineChars="0" w:firstLine="0"/>
      </w:pPr>
    </w:p>
    <w:p w:rsidR="007F7E3F" w:rsidRDefault="007F7E3F">
      <w:pPr>
        <w:spacing w:line="360" w:lineRule="auto"/>
        <w:ind w:firstLine="420"/>
      </w:pPr>
      <w:r>
        <w:br w:type="page"/>
      </w:r>
    </w:p>
    <w:p w:rsidR="009C013B" w:rsidRDefault="009C013B" w:rsidP="007F7E3F">
      <w:pPr>
        <w:spacing w:line="360" w:lineRule="auto"/>
        <w:ind w:firstLineChars="0" w:firstLine="0"/>
      </w:pPr>
      <w:r>
        <w:lastRenderedPageBreak/>
        <w:tab/>
      </w:r>
      <w:r w:rsidR="007B0103">
        <w:t>The OneVsRest and OneVsOne classifier</w:t>
      </w:r>
      <w:r w:rsidR="00BF4D78">
        <w:t xml:space="preserve"> could be implemented</w:t>
      </w:r>
      <w:r w:rsidR="007F7E3F">
        <w:t xml:space="preserve"> respectively</w:t>
      </w:r>
      <w:r w:rsidR="00BF4D78">
        <w:t xml:space="preserve"> as follows:</w:t>
      </w:r>
    </w:p>
    <w:p w:rsidR="00BF4D78" w:rsidRDefault="00BF4D78" w:rsidP="009C013B">
      <w:pPr>
        <w:ind w:firstLineChars="0" w:firstLine="0"/>
      </w:pPr>
      <w:r>
        <w:rPr>
          <w:noProof/>
        </w:rPr>
        <w:drawing>
          <wp:inline distT="0" distB="0" distL="0" distR="0" wp14:anchorId="27C9A497" wp14:editId="6736892B">
            <wp:extent cx="3917950" cy="1116517"/>
            <wp:effectExtent l="0" t="0" r="635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35649" cy="1121561"/>
                    </a:xfrm>
                    <a:prstGeom prst="rect">
                      <a:avLst/>
                    </a:prstGeom>
                  </pic:spPr>
                </pic:pic>
              </a:graphicData>
            </a:graphic>
          </wp:inline>
        </w:drawing>
      </w:r>
    </w:p>
    <w:p w:rsidR="00BF4D78" w:rsidRDefault="00BF4D78" w:rsidP="009C013B">
      <w:pPr>
        <w:ind w:firstLineChars="0" w:firstLine="0"/>
      </w:pPr>
      <w:r>
        <w:rPr>
          <w:noProof/>
        </w:rPr>
        <w:drawing>
          <wp:inline distT="0" distB="0" distL="0" distR="0" wp14:anchorId="2AE90873" wp14:editId="74E21116">
            <wp:extent cx="3905250" cy="10301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54932" cy="1043252"/>
                    </a:xfrm>
                    <a:prstGeom prst="rect">
                      <a:avLst/>
                    </a:prstGeom>
                  </pic:spPr>
                </pic:pic>
              </a:graphicData>
            </a:graphic>
          </wp:inline>
        </w:drawing>
      </w:r>
    </w:p>
    <w:p w:rsidR="00BF4D78" w:rsidRDefault="00BF4D78" w:rsidP="00D01010">
      <w:pPr>
        <w:ind w:firstLineChars="0" w:firstLine="420"/>
      </w:pPr>
      <w:r>
        <w:rPr>
          <w:rFonts w:hint="eastAsia"/>
        </w:rPr>
        <w:t xml:space="preserve">The confusion matrix and other </w:t>
      </w:r>
      <w:r w:rsidR="002B2E3F">
        <w:t>evaluation of the</w:t>
      </w:r>
      <w:r w:rsidR="00512B55" w:rsidRPr="00EA6C1C">
        <w:rPr>
          <w:b/>
        </w:rPr>
        <w:t xml:space="preserve"> OneVsRest</w:t>
      </w:r>
      <w:r w:rsidR="002B2E3F">
        <w:t xml:space="preserve"> </w:t>
      </w:r>
      <w:r w:rsidR="000A15A1">
        <w:t>classifier is shown below:</w:t>
      </w:r>
    </w:p>
    <w:tbl>
      <w:tblPr>
        <w:tblStyle w:val="a6"/>
        <w:tblW w:w="0" w:type="auto"/>
        <w:tblLook w:val="04A0" w:firstRow="1" w:lastRow="0" w:firstColumn="1" w:lastColumn="0" w:noHBand="0" w:noVBand="1"/>
      </w:tblPr>
      <w:tblGrid>
        <w:gridCol w:w="5"/>
        <w:gridCol w:w="1654"/>
        <w:gridCol w:w="5"/>
        <w:gridCol w:w="1654"/>
        <w:gridCol w:w="5"/>
        <w:gridCol w:w="1654"/>
        <w:gridCol w:w="5"/>
        <w:gridCol w:w="1654"/>
        <w:gridCol w:w="5"/>
        <w:gridCol w:w="1655"/>
        <w:gridCol w:w="5"/>
      </w:tblGrid>
      <w:tr w:rsidR="000A15A1" w:rsidTr="00E642E5">
        <w:trPr>
          <w:gridAfter w:val="1"/>
        </w:trPr>
        <w:tc>
          <w:tcPr>
            <w:tcW w:w="1659" w:type="dxa"/>
            <w:gridSpan w:val="2"/>
            <w:tcBorders>
              <w:top w:val="nil"/>
              <w:left w:val="nil"/>
            </w:tcBorders>
            <w:vAlign w:val="center"/>
          </w:tcPr>
          <w:p w:rsidR="000A15A1" w:rsidRDefault="000A15A1" w:rsidP="00E642E5">
            <w:pPr>
              <w:ind w:firstLineChars="0" w:firstLine="0"/>
              <w:jc w:val="center"/>
            </w:pPr>
          </w:p>
        </w:tc>
        <w:tc>
          <w:tcPr>
            <w:tcW w:w="1659"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w:t>
            </w:r>
            <w:r>
              <w:t>ted 0</w:t>
            </w:r>
          </w:p>
        </w:tc>
        <w:tc>
          <w:tcPr>
            <w:tcW w:w="1659"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ted 1</w:t>
            </w:r>
          </w:p>
        </w:tc>
        <w:tc>
          <w:tcPr>
            <w:tcW w:w="1659"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ted 2</w:t>
            </w:r>
          </w:p>
        </w:tc>
        <w:tc>
          <w:tcPr>
            <w:tcW w:w="1660"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ted 3</w:t>
            </w:r>
          </w:p>
        </w:tc>
      </w:tr>
      <w:tr w:rsidR="000A15A1" w:rsidTr="00E642E5">
        <w:trPr>
          <w:gridBefore w:val="1"/>
        </w:trPr>
        <w:tc>
          <w:tcPr>
            <w:tcW w:w="1659" w:type="dxa"/>
            <w:gridSpan w:val="2"/>
            <w:shd w:val="clear" w:color="auto" w:fill="B8CCE4" w:themeFill="accent1" w:themeFillTint="66"/>
            <w:vAlign w:val="center"/>
          </w:tcPr>
          <w:p w:rsidR="000A15A1" w:rsidRDefault="000A15A1" w:rsidP="00E642E5">
            <w:pPr>
              <w:ind w:firstLineChars="0" w:firstLine="0"/>
              <w:jc w:val="center"/>
            </w:pPr>
            <w:r>
              <w:rPr>
                <w:rFonts w:hint="eastAsia"/>
              </w:rPr>
              <w:t>Condition 0</w:t>
            </w:r>
          </w:p>
        </w:tc>
        <w:tc>
          <w:tcPr>
            <w:tcW w:w="1659" w:type="dxa"/>
            <w:gridSpan w:val="2"/>
            <w:shd w:val="clear" w:color="auto" w:fill="FBD4B4" w:themeFill="accent6" w:themeFillTint="66"/>
            <w:vAlign w:val="center"/>
          </w:tcPr>
          <w:p w:rsidR="000A15A1" w:rsidRDefault="00512B55" w:rsidP="00E642E5">
            <w:pPr>
              <w:ind w:firstLineChars="0" w:firstLine="0"/>
              <w:jc w:val="center"/>
            </w:pPr>
            <w:r>
              <w:t>282</w:t>
            </w:r>
          </w:p>
        </w:tc>
        <w:tc>
          <w:tcPr>
            <w:tcW w:w="1659" w:type="dxa"/>
            <w:gridSpan w:val="2"/>
            <w:shd w:val="clear" w:color="auto" w:fill="FBD4B4" w:themeFill="accent6" w:themeFillTint="66"/>
            <w:vAlign w:val="center"/>
          </w:tcPr>
          <w:p w:rsidR="000A15A1" w:rsidRDefault="00512B55" w:rsidP="00E642E5">
            <w:pPr>
              <w:ind w:firstLineChars="0" w:firstLine="0"/>
              <w:jc w:val="center"/>
            </w:pPr>
            <w:r>
              <w:t>43</w:t>
            </w:r>
          </w:p>
        </w:tc>
        <w:tc>
          <w:tcPr>
            <w:tcW w:w="1659" w:type="dxa"/>
            <w:gridSpan w:val="2"/>
            <w:shd w:val="clear" w:color="auto" w:fill="FBD4B4" w:themeFill="accent6" w:themeFillTint="66"/>
            <w:vAlign w:val="center"/>
          </w:tcPr>
          <w:p w:rsidR="000A15A1" w:rsidRDefault="00512B55" w:rsidP="00E642E5">
            <w:pPr>
              <w:ind w:firstLineChars="0" w:firstLine="0"/>
              <w:jc w:val="center"/>
            </w:pPr>
            <w:r>
              <w:t>40</w:t>
            </w:r>
          </w:p>
        </w:tc>
        <w:tc>
          <w:tcPr>
            <w:tcW w:w="1660" w:type="dxa"/>
            <w:gridSpan w:val="2"/>
            <w:shd w:val="clear" w:color="auto" w:fill="FBD4B4" w:themeFill="accent6" w:themeFillTint="66"/>
            <w:vAlign w:val="center"/>
          </w:tcPr>
          <w:p w:rsidR="000A15A1" w:rsidRDefault="00512B55" w:rsidP="00E642E5">
            <w:pPr>
              <w:ind w:firstLineChars="0" w:firstLine="0"/>
              <w:jc w:val="center"/>
            </w:pPr>
            <w:r>
              <w:t>27</w:t>
            </w:r>
          </w:p>
        </w:tc>
      </w:tr>
    </w:tbl>
    <w:tbl>
      <w:tblPr>
        <w:tblStyle w:val="a6"/>
        <w:tblW w:w="0" w:type="auto"/>
        <w:tblLook w:val="04A0" w:firstRow="1" w:lastRow="0" w:firstColumn="1" w:lastColumn="0" w:noHBand="0" w:noVBand="1"/>
      </w:tblPr>
      <w:tblGrid>
        <w:gridCol w:w="1659"/>
        <w:gridCol w:w="1659"/>
        <w:gridCol w:w="1659"/>
        <w:gridCol w:w="1659"/>
        <w:gridCol w:w="1660"/>
      </w:tblGrid>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1</w:t>
            </w:r>
          </w:p>
        </w:tc>
        <w:tc>
          <w:tcPr>
            <w:tcW w:w="1659" w:type="dxa"/>
            <w:shd w:val="clear" w:color="auto" w:fill="FBD4B4" w:themeFill="accent6" w:themeFillTint="66"/>
            <w:vAlign w:val="center"/>
          </w:tcPr>
          <w:p w:rsidR="000A15A1" w:rsidRDefault="00512B55" w:rsidP="00E642E5">
            <w:pPr>
              <w:ind w:firstLineChars="0" w:firstLine="0"/>
              <w:jc w:val="center"/>
            </w:pPr>
            <w:r>
              <w:t>40</w:t>
            </w:r>
          </w:p>
        </w:tc>
        <w:tc>
          <w:tcPr>
            <w:tcW w:w="1659" w:type="dxa"/>
            <w:shd w:val="clear" w:color="auto" w:fill="FBD4B4" w:themeFill="accent6" w:themeFillTint="66"/>
            <w:vAlign w:val="center"/>
          </w:tcPr>
          <w:p w:rsidR="000A15A1" w:rsidRDefault="00512B55" w:rsidP="00E642E5">
            <w:pPr>
              <w:ind w:firstLineChars="0" w:firstLine="0"/>
              <w:jc w:val="center"/>
            </w:pPr>
            <w:r>
              <w:t>287</w:t>
            </w:r>
          </w:p>
        </w:tc>
        <w:tc>
          <w:tcPr>
            <w:tcW w:w="1659" w:type="dxa"/>
            <w:shd w:val="clear" w:color="auto" w:fill="FBD4B4" w:themeFill="accent6" w:themeFillTint="66"/>
            <w:vAlign w:val="center"/>
          </w:tcPr>
          <w:p w:rsidR="000A15A1" w:rsidRDefault="00512B55" w:rsidP="00E642E5">
            <w:pPr>
              <w:ind w:firstLineChars="0" w:firstLine="0"/>
              <w:jc w:val="center"/>
            </w:pPr>
            <w:r>
              <w:t>29</w:t>
            </w:r>
          </w:p>
        </w:tc>
        <w:tc>
          <w:tcPr>
            <w:tcW w:w="1660" w:type="dxa"/>
            <w:shd w:val="clear" w:color="auto" w:fill="FBD4B4" w:themeFill="accent6" w:themeFillTint="66"/>
            <w:vAlign w:val="center"/>
          </w:tcPr>
          <w:p w:rsidR="000A15A1" w:rsidRDefault="00512B55" w:rsidP="00E642E5">
            <w:pPr>
              <w:ind w:firstLineChars="0" w:firstLine="0"/>
              <w:jc w:val="center"/>
            </w:pPr>
            <w:r>
              <w:t>29</w:t>
            </w:r>
          </w:p>
        </w:tc>
      </w:tr>
    </w:tbl>
    <w:tbl>
      <w:tblPr>
        <w:tblW w:w="0" w:type="auto"/>
        <w:tblLook w:val="04A0" w:firstRow="1" w:lastRow="0" w:firstColumn="1" w:lastColumn="0" w:noHBand="0" w:noVBand="1"/>
      </w:tblPr>
      <w:tblGrid>
        <w:gridCol w:w="1659"/>
        <w:gridCol w:w="1659"/>
        <w:gridCol w:w="1659"/>
        <w:gridCol w:w="1659"/>
        <w:gridCol w:w="1660"/>
      </w:tblGrid>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2</w:t>
            </w:r>
          </w:p>
        </w:tc>
        <w:tc>
          <w:tcPr>
            <w:tcW w:w="1659" w:type="dxa"/>
            <w:shd w:val="clear" w:color="auto" w:fill="FBD4B4" w:themeFill="accent6" w:themeFillTint="66"/>
            <w:vAlign w:val="center"/>
          </w:tcPr>
          <w:p w:rsidR="000A15A1" w:rsidRDefault="00512B55" w:rsidP="00E642E5">
            <w:pPr>
              <w:ind w:firstLineChars="0" w:firstLine="0"/>
              <w:jc w:val="center"/>
            </w:pPr>
            <w:r>
              <w:t>19</w:t>
            </w:r>
          </w:p>
        </w:tc>
        <w:tc>
          <w:tcPr>
            <w:tcW w:w="1659" w:type="dxa"/>
            <w:shd w:val="clear" w:color="auto" w:fill="FBD4B4" w:themeFill="accent6" w:themeFillTint="66"/>
            <w:vAlign w:val="center"/>
          </w:tcPr>
          <w:p w:rsidR="000A15A1" w:rsidRDefault="00512B55" w:rsidP="00E642E5">
            <w:pPr>
              <w:ind w:firstLineChars="0" w:firstLine="0"/>
              <w:jc w:val="center"/>
            </w:pPr>
            <w:r>
              <w:t>8</w:t>
            </w:r>
          </w:p>
        </w:tc>
        <w:tc>
          <w:tcPr>
            <w:tcW w:w="1659" w:type="dxa"/>
            <w:shd w:val="clear" w:color="auto" w:fill="FBD4B4" w:themeFill="accent6" w:themeFillTint="66"/>
            <w:vAlign w:val="center"/>
          </w:tcPr>
          <w:p w:rsidR="000A15A1" w:rsidRDefault="00512B55" w:rsidP="00E642E5">
            <w:pPr>
              <w:ind w:firstLineChars="0" w:firstLine="0"/>
              <w:jc w:val="center"/>
            </w:pPr>
            <w:r>
              <w:t>349</w:t>
            </w:r>
          </w:p>
        </w:tc>
        <w:tc>
          <w:tcPr>
            <w:tcW w:w="1660" w:type="dxa"/>
            <w:shd w:val="clear" w:color="auto" w:fill="FBD4B4" w:themeFill="accent6" w:themeFillTint="66"/>
            <w:vAlign w:val="center"/>
          </w:tcPr>
          <w:p w:rsidR="000A15A1" w:rsidRDefault="00512B55" w:rsidP="00E642E5">
            <w:pPr>
              <w:ind w:firstLineChars="0" w:firstLine="0"/>
              <w:jc w:val="center"/>
            </w:pPr>
            <w:r>
              <w:t>14</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3</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1</w:t>
            </w:r>
          </w:p>
        </w:tc>
        <w:tc>
          <w:tcPr>
            <w:tcW w:w="1660" w:type="dxa"/>
            <w:shd w:val="clear" w:color="auto" w:fill="FBD4B4" w:themeFill="accent6" w:themeFillTint="66"/>
            <w:vAlign w:val="center"/>
          </w:tcPr>
          <w:p w:rsidR="000A15A1" w:rsidRDefault="00512B55" w:rsidP="00E642E5">
            <w:pPr>
              <w:ind w:firstLineChars="0" w:firstLine="0"/>
              <w:jc w:val="center"/>
            </w:pPr>
            <w:r>
              <w:t>397</w:t>
            </w:r>
          </w:p>
        </w:tc>
      </w:tr>
    </w:tbl>
    <w:p w:rsidR="000A15A1" w:rsidRDefault="000A15A1" w:rsidP="009C013B">
      <w:pPr>
        <w:ind w:firstLineChars="0" w:firstLine="0"/>
      </w:pPr>
    </w:p>
    <w:p w:rsidR="00512B55" w:rsidRDefault="000A15A1" w:rsidP="009C013B">
      <w:pPr>
        <w:ind w:firstLineChars="0" w:firstLine="0"/>
      </w:pPr>
      <w:r>
        <w:rPr>
          <w:noProof/>
        </w:rPr>
        <w:drawing>
          <wp:inline distT="0" distB="0" distL="0" distR="0" wp14:anchorId="506D07A2" wp14:editId="3B37F5CC">
            <wp:extent cx="3215445" cy="1162050"/>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47254" cy="1173546"/>
                    </a:xfrm>
                    <a:prstGeom prst="rect">
                      <a:avLst/>
                    </a:prstGeom>
                  </pic:spPr>
                </pic:pic>
              </a:graphicData>
            </a:graphic>
          </wp:inline>
        </w:drawing>
      </w:r>
    </w:p>
    <w:p w:rsidR="00D01010" w:rsidRDefault="00D01010" w:rsidP="00D01010">
      <w:pPr>
        <w:ind w:firstLineChars="0" w:firstLine="420"/>
      </w:pPr>
      <w:r>
        <w:rPr>
          <w:rFonts w:hint="eastAsia"/>
        </w:rPr>
        <w:t>F</w:t>
      </w:r>
      <w:r>
        <w:t>rom the result above, we can conclude that the accuracy of the OneVsRest classifier is lower than Naive Bayes Classifier. However, the OneVsRest classifier works fine for soc.religion.christian category, since the recall of condition 3 is very high indicating that nearly all entries belong to condition 3 are correctly predicted.</w:t>
      </w:r>
    </w:p>
    <w:p w:rsidR="00512B55" w:rsidRDefault="00512B55" w:rsidP="00D01010">
      <w:pPr>
        <w:ind w:firstLineChars="0" w:firstLine="420"/>
      </w:pPr>
      <w:r>
        <w:rPr>
          <w:rFonts w:hint="eastAsia"/>
        </w:rPr>
        <w:t xml:space="preserve">The confusion matrix and other </w:t>
      </w:r>
      <w:r>
        <w:t>evaluation of the</w:t>
      </w:r>
      <w:r w:rsidRPr="00EA6C1C">
        <w:rPr>
          <w:b/>
        </w:rPr>
        <w:t xml:space="preserve"> OneVsOne</w:t>
      </w:r>
      <w:r>
        <w:t xml:space="preserve"> classifier is shown below:</w:t>
      </w:r>
    </w:p>
    <w:tbl>
      <w:tblPr>
        <w:tblW w:w="0" w:type="auto"/>
        <w:tblInd w:w="5" w:type="dxa"/>
        <w:tblLook w:val="04A0" w:firstRow="1" w:lastRow="0" w:firstColumn="1" w:lastColumn="0" w:noHBand="0" w:noVBand="1"/>
      </w:tblPr>
      <w:tblGrid>
        <w:gridCol w:w="1659"/>
        <w:gridCol w:w="1659"/>
        <w:gridCol w:w="1659"/>
        <w:gridCol w:w="1659"/>
        <w:gridCol w:w="1660"/>
      </w:tblGrid>
      <w:tr w:rsidR="00512B55" w:rsidTr="009D06F2">
        <w:tc>
          <w:tcPr>
            <w:tcW w:w="1659" w:type="dxa"/>
            <w:tcBorders>
              <w:top w:val="nil"/>
              <w:left w:val="nil"/>
            </w:tcBorders>
            <w:vAlign w:val="center"/>
          </w:tcPr>
          <w:p w:rsidR="00512B55" w:rsidRDefault="00512B55" w:rsidP="00E642E5">
            <w:pPr>
              <w:ind w:firstLineChars="0" w:firstLine="0"/>
              <w:jc w:val="center"/>
            </w:pP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w:t>
            </w:r>
            <w:r>
              <w:t>ted 0</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1</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2</w:t>
            </w:r>
          </w:p>
        </w:tc>
        <w:tc>
          <w:tcPr>
            <w:tcW w:w="1660" w:type="dxa"/>
            <w:shd w:val="clear" w:color="auto" w:fill="C2D69B" w:themeFill="accent3" w:themeFillTint="99"/>
            <w:vAlign w:val="center"/>
          </w:tcPr>
          <w:p w:rsidR="00512B55" w:rsidRDefault="00512B55" w:rsidP="00E642E5">
            <w:pPr>
              <w:ind w:firstLineChars="0" w:firstLine="0"/>
              <w:jc w:val="center"/>
            </w:pPr>
            <w:r>
              <w:rPr>
                <w:rFonts w:hint="eastAsia"/>
              </w:rPr>
              <w:t>Predicted 3</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0</w:t>
            </w:r>
          </w:p>
        </w:tc>
        <w:tc>
          <w:tcPr>
            <w:tcW w:w="1659" w:type="dxa"/>
            <w:shd w:val="clear" w:color="auto" w:fill="FBD4B4" w:themeFill="accent6" w:themeFillTint="66"/>
            <w:vAlign w:val="center"/>
          </w:tcPr>
          <w:p w:rsidR="00512B55" w:rsidRDefault="00512B55" w:rsidP="00E642E5">
            <w:pPr>
              <w:ind w:firstLineChars="0" w:firstLine="0"/>
              <w:jc w:val="center"/>
            </w:pPr>
            <w:r>
              <w:t>318</w:t>
            </w:r>
          </w:p>
        </w:tc>
        <w:tc>
          <w:tcPr>
            <w:tcW w:w="1659" w:type="dxa"/>
            <w:shd w:val="clear" w:color="auto" w:fill="FBD4B4" w:themeFill="accent6" w:themeFillTint="66"/>
            <w:vAlign w:val="center"/>
          </w:tcPr>
          <w:p w:rsidR="00512B55" w:rsidRDefault="00512B55" w:rsidP="00E642E5">
            <w:pPr>
              <w:ind w:firstLineChars="0" w:firstLine="0"/>
              <w:jc w:val="center"/>
            </w:pPr>
            <w:r>
              <w:t>51</w:t>
            </w:r>
          </w:p>
        </w:tc>
        <w:tc>
          <w:tcPr>
            <w:tcW w:w="1659" w:type="dxa"/>
            <w:shd w:val="clear" w:color="auto" w:fill="FBD4B4" w:themeFill="accent6" w:themeFillTint="66"/>
            <w:vAlign w:val="center"/>
          </w:tcPr>
          <w:p w:rsidR="00512B55" w:rsidRDefault="00512B55" w:rsidP="00E642E5">
            <w:pPr>
              <w:ind w:firstLineChars="0" w:firstLine="0"/>
              <w:jc w:val="center"/>
            </w:pPr>
            <w:r>
              <w:t>23</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bl>
    <w:tbl>
      <w:tblPr>
        <w:tblW w:w="0" w:type="auto"/>
        <w:tblInd w:w="5" w:type="dxa"/>
        <w:tblLook w:val="04A0" w:firstRow="1" w:lastRow="0" w:firstColumn="1" w:lastColumn="0" w:noHBand="0" w:noVBand="1"/>
      </w:tblPr>
      <w:tblGrid>
        <w:gridCol w:w="1659"/>
        <w:gridCol w:w="1659"/>
        <w:gridCol w:w="1659"/>
        <w:gridCol w:w="1659"/>
        <w:gridCol w:w="1660"/>
      </w:tblGrid>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1</w:t>
            </w:r>
          </w:p>
        </w:tc>
        <w:tc>
          <w:tcPr>
            <w:tcW w:w="1659" w:type="dxa"/>
            <w:shd w:val="clear" w:color="auto" w:fill="FBD4B4" w:themeFill="accent6" w:themeFillTint="66"/>
            <w:vAlign w:val="center"/>
          </w:tcPr>
          <w:p w:rsidR="00512B55" w:rsidRDefault="00512B55" w:rsidP="00E642E5">
            <w:pPr>
              <w:ind w:firstLineChars="0" w:firstLine="0"/>
              <w:jc w:val="center"/>
            </w:pPr>
            <w:r>
              <w:t>56</w:t>
            </w:r>
          </w:p>
        </w:tc>
        <w:tc>
          <w:tcPr>
            <w:tcW w:w="1659" w:type="dxa"/>
            <w:shd w:val="clear" w:color="auto" w:fill="FBD4B4" w:themeFill="accent6" w:themeFillTint="66"/>
            <w:vAlign w:val="center"/>
          </w:tcPr>
          <w:p w:rsidR="00512B55" w:rsidRDefault="00512B55" w:rsidP="00E642E5">
            <w:pPr>
              <w:ind w:firstLineChars="0" w:firstLine="0"/>
              <w:jc w:val="center"/>
            </w:pPr>
            <w:r>
              <w:t>305</w:t>
            </w:r>
          </w:p>
        </w:tc>
        <w:tc>
          <w:tcPr>
            <w:tcW w:w="1659" w:type="dxa"/>
            <w:shd w:val="clear" w:color="auto" w:fill="FBD4B4" w:themeFill="accent6" w:themeFillTint="66"/>
            <w:vAlign w:val="center"/>
          </w:tcPr>
          <w:p w:rsidR="00512B55" w:rsidRDefault="00512B55" w:rsidP="00E642E5">
            <w:pPr>
              <w:ind w:firstLineChars="0" w:firstLine="0"/>
              <w:jc w:val="center"/>
            </w:pPr>
            <w:r>
              <w:t>24</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2</w:t>
            </w:r>
          </w:p>
        </w:tc>
        <w:tc>
          <w:tcPr>
            <w:tcW w:w="1659" w:type="dxa"/>
            <w:shd w:val="clear" w:color="auto" w:fill="FBD4B4" w:themeFill="accent6" w:themeFillTint="66"/>
            <w:vAlign w:val="center"/>
          </w:tcPr>
          <w:p w:rsidR="00512B55" w:rsidRDefault="00512B55" w:rsidP="00E642E5">
            <w:pPr>
              <w:ind w:firstLineChars="0" w:firstLine="0"/>
              <w:jc w:val="center"/>
            </w:pPr>
            <w:r>
              <w:t>28</w:t>
            </w:r>
          </w:p>
        </w:tc>
        <w:tc>
          <w:tcPr>
            <w:tcW w:w="1659" w:type="dxa"/>
            <w:shd w:val="clear" w:color="auto" w:fill="FBD4B4" w:themeFill="accent6" w:themeFillTint="66"/>
            <w:vAlign w:val="center"/>
          </w:tcPr>
          <w:p w:rsidR="00512B55" w:rsidRDefault="00512B55" w:rsidP="00E642E5">
            <w:pPr>
              <w:ind w:firstLineChars="0" w:firstLine="0"/>
              <w:jc w:val="center"/>
            </w:pPr>
            <w:r>
              <w:t>14</w:t>
            </w:r>
          </w:p>
        </w:tc>
        <w:tc>
          <w:tcPr>
            <w:tcW w:w="1659" w:type="dxa"/>
            <w:shd w:val="clear" w:color="auto" w:fill="FBD4B4" w:themeFill="accent6" w:themeFillTint="66"/>
            <w:vAlign w:val="center"/>
          </w:tcPr>
          <w:p w:rsidR="00512B55" w:rsidRDefault="00512B55" w:rsidP="00E642E5">
            <w:pPr>
              <w:ind w:firstLineChars="0" w:firstLine="0"/>
              <w:jc w:val="center"/>
            </w:pPr>
            <w:r>
              <w:t>347</w:t>
            </w:r>
          </w:p>
        </w:tc>
        <w:tc>
          <w:tcPr>
            <w:tcW w:w="1660" w:type="dxa"/>
            <w:shd w:val="clear" w:color="auto" w:fill="FBD4B4" w:themeFill="accent6" w:themeFillTint="66"/>
            <w:vAlign w:val="center"/>
          </w:tcPr>
          <w:p w:rsidR="00512B55" w:rsidRDefault="00512B55" w:rsidP="00E642E5">
            <w:pPr>
              <w:ind w:firstLineChars="0" w:firstLine="0"/>
              <w:jc w:val="center"/>
            </w:pPr>
            <w:r>
              <w:t>1</w:t>
            </w:r>
          </w:p>
        </w:tc>
      </w:tr>
    </w:tbl>
    <w:tbl>
      <w:tblPr>
        <w:tblW w:w="0" w:type="auto"/>
        <w:tblInd w:w="5" w:type="dxa"/>
        <w:tblLook w:val="04A0" w:firstRow="1" w:lastRow="0" w:firstColumn="1" w:lastColumn="0" w:noHBand="0" w:noVBand="1"/>
      </w:tblPr>
      <w:tblGrid>
        <w:gridCol w:w="1659"/>
        <w:gridCol w:w="1659"/>
        <w:gridCol w:w="1659"/>
        <w:gridCol w:w="1659"/>
        <w:gridCol w:w="1660"/>
      </w:tblGrid>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3</w:t>
            </w:r>
          </w:p>
        </w:tc>
        <w:tc>
          <w:tcPr>
            <w:tcW w:w="1659" w:type="dxa"/>
            <w:shd w:val="clear" w:color="auto" w:fill="FBD4B4" w:themeFill="accent6" w:themeFillTint="66"/>
            <w:vAlign w:val="center"/>
          </w:tcPr>
          <w:p w:rsidR="00512B55" w:rsidRDefault="00512B55" w:rsidP="00E642E5">
            <w:pPr>
              <w:ind w:firstLineChars="0" w:firstLine="0"/>
              <w:jc w:val="center"/>
            </w:pPr>
            <w:r>
              <w:t>9</w:t>
            </w:r>
          </w:p>
        </w:tc>
        <w:tc>
          <w:tcPr>
            <w:tcW w:w="1659" w:type="dxa"/>
            <w:shd w:val="clear" w:color="auto" w:fill="FBD4B4" w:themeFill="accent6" w:themeFillTint="66"/>
            <w:vAlign w:val="center"/>
          </w:tcPr>
          <w:p w:rsidR="00512B55" w:rsidRDefault="00512B55" w:rsidP="00E642E5">
            <w:pPr>
              <w:ind w:firstLineChars="0" w:firstLine="0"/>
              <w:jc w:val="center"/>
            </w:pPr>
            <w:r>
              <w:t>2</w:t>
            </w:r>
          </w:p>
        </w:tc>
        <w:tc>
          <w:tcPr>
            <w:tcW w:w="1659" w:type="dxa"/>
            <w:shd w:val="clear" w:color="auto" w:fill="FBD4B4" w:themeFill="accent6" w:themeFillTint="66"/>
            <w:vAlign w:val="center"/>
          </w:tcPr>
          <w:p w:rsidR="00512B55" w:rsidRDefault="00512B55" w:rsidP="00E642E5">
            <w:pPr>
              <w:ind w:firstLineChars="0" w:firstLine="0"/>
              <w:jc w:val="center"/>
            </w:pPr>
            <w:r>
              <w:t>10</w:t>
            </w:r>
          </w:p>
        </w:tc>
        <w:tc>
          <w:tcPr>
            <w:tcW w:w="1660" w:type="dxa"/>
            <w:shd w:val="clear" w:color="auto" w:fill="FBD4B4" w:themeFill="accent6" w:themeFillTint="66"/>
            <w:vAlign w:val="center"/>
          </w:tcPr>
          <w:p w:rsidR="00512B55" w:rsidRDefault="00512B55" w:rsidP="00E642E5">
            <w:pPr>
              <w:ind w:firstLineChars="0" w:firstLine="0"/>
              <w:jc w:val="center"/>
            </w:pPr>
            <w:r>
              <w:t>377</w:t>
            </w:r>
          </w:p>
        </w:tc>
      </w:tr>
    </w:tbl>
    <w:p w:rsidR="00512B55" w:rsidRDefault="009D06F2" w:rsidP="00512B55">
      <w:pPr>
        <w:ind w:firstLineChars="0" w:firstLine="0"/>
      </w:pPr>
      <w:r>
        <w:rPr>
          <w:noProof/>
        </w:rPr>
        <w:drawing>
          <wp:inline distT="0" distB="0" distL="0" distR="0" wp14:anchorId="34568C7D" wp14:editId="7927738E">
            <wp:extent cx="3270250" cy="1132788"/>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07221" cy="1145595"/>
                    </a:xfrm>
                    <a:prstGeom prst="rect">
                      <a:avLst/>
                    </a:prstGeom>
                  </pic:spPr>
                </pic:pic>
              </a:graphicData>
            </a:graphic>
          </wp:inline>
        </w:drawing>
      </w:r>
    </w:p>
    <w:p w:rsidR="00512B55" w:rsidRDefault="00EA6C1C" w:rsidP="009C013B">
      <w:pPr>
        <w:ind w:firstLineChars="0" w:firstLine="0"/>
      </w:pPr>
      <w:r>
        <w:tab/>
        <w:t xml:space="preserve">The accuracy of the OneVsOne classifier is similar with OneVsRest classifier. The difference is that for OneVsRest classifier, the recall of condition 3, i.e. soc.religion.christian is very high, </w:t>
      </w:r>
      <w:r>
        <w:lastRenderedPageBreak/>
        <w:t>while in this case, the precision of condition 3 is high indicating that every entry predicted to belong to condition 3 is predicted correctly. To summarize the two SVM multiclass classification methods, it could be found that these algorithms may not be accurate enough for comp.sys.mac.hardware and comp.sys.ibm.pc.hardware and</w:t>
      </w:r>
      <w:r w:rsidR="009F403E">
        <w:t xml:space="preserve"> misc.forsale, but both work well for soc.religion.christian category. In general, the accuracy is lower than Naive Bayes multiclass classifier, but the accuracy is still acceptable for around 85%.</w:t>
      </w:r>
    </w:p>
    <w:p w:rsidR="009C013B" w:rsidRPr="009C013B" w:rsidRDefault="009C013B" w:rsidP="009C013B">
      <w:pPr>
        <w:ind w:firstLineChars="0" w:firstLine="420"/>
      </w:pPr>
      <w:r>
        <w:t>There’re certainly some advantages and drawbacks for these two methods. For</w:t>
      </w:r>
      <w:r>
        <w:rPr>
          <w:rFonts w:hint="eastAsia"/>
        </w:rPr>
        <w:t xml:space="preserve"> </w:t>
      </w:r>
      <w:r>
        <w:t>OneVsRest method, it reduces the classifiers we use, but need to a cement</w:t>
      </w:r>
      <w:r>
        <w:rPr>
          <w:rFonts w:hint="eastAsia"/>
        </w:rPr>
        <w:t xml:space="preserve"> </w:t>
      </w:r>
      <w:r>
        <w:t>score, which may be utilized for picking up the final outcome. For OneVsOne</w:t>
      </w:r>
      <w:r>
        <w:rPr>
          <w:rFonts w:hint="eastAsia"/>
        </w:rPr>
        <w:t xml:space="preserve"> </w:t>
      </w:r>
      <w:r>
        <w:t>method, it may cost a large amount of classifiers, but each classifier only need to give</w:t>
      </w:r>
      <w:r>
        <w:rPr>
          <w:rFonts w:hint="eastAsia"/>
        </w:rPr>
        <w:t xml:space="preserve"> </w:t>
      </w:r>
      <w:r>
        <w:t>a discrete outcome (the dataset is belonging to class A or B). What’s more, for</w:t>
      </w:r>
      <w:r>
        <w:rPr>
          <w:rFonts w:hint="eastAsia"/>
        </w:rPr>
        <w:t xml:space="preserve"> </w:t>
      </w:r>
      <w:r>
        <w:t>OneVsRest method, we also need to pay attention to the unbalanced</w:t>
      </w:r>
      <w:r>
        <w:rPr>
          <w:rFonts w:hint="eastAsia"/>
        </w:rPr>
        <w:t xml:space="preserve"> </w:t>
      </w:r>
      <w:r>
        <w:t>number of documents in each class. Thus method we tried in problem a) could be</w:t>
      </w:r>
      <w:r>
        <w:rPr>
          <w:rFonts w:hint="eastAsia"/>
        </w:rPr>
        <w:t xml:space="preserve"> </w:t>
      </w:r>
      <w:r>
        <w:t>utilized here to solve the problem.</w:t>
      </w:r>
    </w:p>
    <w:sectPr w:rsidR="009C013B" w:rsidRPr="009C013B" w:rsidSect="00C31221">
      <w:headerReference w:type="even" r:id="rId56"/>
      <w:headerReference w:type="default" r:id="rId57"/>
      <w:footerReference w:type="even" r:id="rId58"/>
      <w:footerReference w:type="default" r:id="rId59"/>
      <w:headerReference w:type="first" r:id="rId60"/>
      <w:footerReference w:type="first" r:id="rId61"/>
      <w:pgSz w:w="11906" w:h="16838"/>
      <w:pgMar w:top="1440" w:right="1800" w:bottom="1440" w:left="1800" w:header="68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5131" w:rsidRDefault="00A65131" w:rsidP="002B1C71">
      <w:pPr>
        <w:ind w:firstLine="420"/>
      </w:pPr>
      <w:r>
        <w:separator/>
      </w:r>
    </w:p>
  </w:endnote>
  <w:endnote w:type="continuationSeparator" w:id="0">
    <w:p w:rsidR="00A65131" w:rsidRDefault="00A65131" w:rsidP="002B1C7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5131" w:rsidRDefault="00A65131" w:rsidP="002B1C71">
      <w:pPr>
        <w:ind w:firstLine="420"/>
      </w:pPr>
      <w:r>
        <w:separator/>
      </w:r>
    </w:p>
  </w:footnote>
  <w:footnote w:type="continuationSeparator" w:id="0">
    <w:p w:rsidR="00A65131" w:rsidRDefault="00A65131" w:rsidP="002B1C7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Pr="007866F3" w:rsidRDefault="00E642E5" w:rsidP="007866F3">
    <w:pPr>
      <w:pStyle w:val="a9"/>
      <w:pBdr>
        <w:bottom w:val="single" w:sz="6" w:space="7" w:color="auto"/>
      </w:pBdr>
      <w:spacing w:line="40" w:lineRule="atLeast"/>
      <w:ind w:firstLineChars="0" w:firstLine="0"/>
      <w:rPr>
        <w:sz w:val="15"/>
        <w:szCs w:val="15"/>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860D2C"/>
    <w:multiLevelType w:val="hybridMultilevel"/>
    <w:tmpl w:val="29F0669E"/>
    <w:lvl w:ilvl="0" w:tplc="04090007">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2C07BF"/>
    <w:multiLevelType w:val="hybridMultilevel"/>
    <w:tmpl w:val="79948D58"/>
    <w:lvl w:ilvl="0" w:tplc="D97E41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8B64AE"/>
    <w:multiLevelType w:val="multilevel"/>
    <w:tmpl w:val="55DC33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D9365AE"/>
    <w:multiLevelType w:val="hybridMultilevel"/>
    <w:tmpl w:val="6A70B3CC"/>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114534ED"/>
    <w:multiLevelType w:val="hybridMultilevel"/>
    <w:tmpl w:val="F7E6F03E"/>
    <w:lvl w:ilvl="0" w:tplc="3DF8A950">
      <w:start w:val="1"/>
      <w:numFmt w:val="decimal"/>
      <w:lvlText w:val="%1、"/>
      <w:lvlJc w:val="left"/>
      <w:pPr>
        <w:ind w:left="720" w:hanging="72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1FC237E"/>
    <w:multiLevelType w:val="hybridMultilevel"/>
    <w:tmpl w:val="5F5816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5D42590"/>
    <w:multiLevelType w:val="hybridMultilevel"/>
    <w:tmpl w:val="77821EAC"/>
    <w:lvl w:ilvl="0" w:tplc="0409000F">
      <w:start w:val="1"/>
      <w:numFmt w:val="decimal"/>
      <w:lvlText w:val="%1."/>
      <w:lvlJc w:val="left"/>
      <w:pPr>
        <w:ind w:left="1120" w:hanging="420"/>
      </w:p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7">
    <w:nsid w:val="17635619"/>
    <w:multiLevelType w:val="hybridMultilevel"/>
    <w:tmpl w:val="549096A0"/>
    <w:lvl w:ilvl="0" w:tplc="2416C7EC">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nsid w:val="1C617F1C"/>
    <w:multiLevelType w:val="hybridMultilevel"/>
    <w:tmpl w:val="A4BC4DA0"/>
    <w:lvl w:ilvl="0" w:tplc="BD4C97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D234B57"/>
    <w:multiLevelType w:val="hybridMultilevel"/>
    <w:tmpl w:val="D6D2D466"/>
    <w:lvl w:ilvl="0" w:tplc="4CA02B2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31E71B40"/>
    <w:multiLevelType w:val="hybridMultilevel"/>
    <w:tmpl w:val="BA24A312"/>
    <w:lvl w:ilvl="0" w:tplc="25D23954">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34E749F6"/>
    <w:multiLevelType w:val="multilevel"/>
    <w:tmpl w:val="6D5CC0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8AB2B03"/>
    <w:multiLevelType w:val="hybridMultilevel"/>
    <w:tmpl w:val="C56AE73A"/>
    <w:lvl w:ilvl="0" w:tplc="2B3AAA18">
      <w:start w:val="1"/>
      <w:numFmt w:val="decimal"/>
      <w:lvlText w:val="%1、"/>
      <w:lvlJc w:val="left"/>
      <w:pPr>
        <w:ind w:left="1420" w:hanging="720"/>
      </w:pPr>
      <w:rPr>
        <w:rFonts w:hint="default"/>
      </w:r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13">
    <w:nsid w:val="3A7850A6"/>
    <w:multiLevelType w:val="hybridMultilevel"/>
    <w:tmpl w:val="3500CED0"/>
    <w:lvl w:ilvl="0" w:tplc="FBD253B2">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3E0D32A3"/>
    <w:multiLevelType w:val="hybridMultilevel"/>
    <w:tmpl w:val="F27897C4"/>
    <w:lvl w:ilvl="0" w:tplc="33D4A6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9B4E30"/>
    <w:multiLevelType w:val="hybridMultilevel"/>
    <w:tmpl w:val="A4C497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A001873"/>
    <w:multiLevelType w:val="hybridMultilevel"/>
    <w:tmpl w:val="F56E0FF2"/>
    <w:lvl w:ilvl="0" w:tplc="A3709B5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1233CC"/>
    <w:multiLevelType w:val="hybridMultilevel"/>
    <w:tmpl w:val="B394CD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02E3DB6"/>
    <w:multiLevelType w:val="hybridMultilevel"/>
    <w:tmpl w:val="DBBEBE28"/>
    <w:lvl w:ilvl="0" w:tplc="2E88A1F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30073D2"/>
    <w:multiLevelType w:val="hybridMultilevel"/>
    <w:tmpl w:val="4316021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DD21798"/>
    <w:multiLevelType w:val="hybridMultilevel"/>
    <w:tmpl w:val="A21A36BE"/>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1">
    <w:nsid w:val="6C780F4D"/>
    <w:multiLevelType w:val="hybridMultilevel"/>
    <w:tmpl w:val="4648C33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2F86475"/>
    <w:multiLevelType w:val="hybridMultilevel"/>
    <w:tmpl w:val="49D6E4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DF026BA"/>
    <w:multiLevelType w:val="hybridMultilevel"/>
    <w:tmpl w:val="0C988EBC"/>
    <w:lvl w:ilvl="0" w:tplc="531CBAD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7"/>
  </w:num>
  <w:num w:numId="4">
    <w:abstractNumId w:val="14"/>
  </w:num>
  <w:num w:numId="5">
    <w:abstractNumId w:val="0"/>
  </w:num>
  <w:num w:numId="6">
    <w:abstractNumId w:val="5"/>
  </w:num>
  <w:num w:numId="7">
    <w:abstractNumId w:val="18"/>
  </w:num>
  <w:num w:numId="8">
    <w:abstractNumId w:val="8"/>
  </w:num>
  <w:num w:numId="9">
    <w:abstractNumId w:val="23"/>
  </w:num>
  <w:num w:numId="10">
    <w:abstractNumId w:val="12"/>
  </w:num>
  <w:num w:numId="11">
    <w:abstractNumId w:val="9"/>
  </w:num>
  <w:num w:numId="12">
    <w:abstractNumId w:val="6"/>
  </w:num>
  <w:num w:numId="13">
    <w:abstractNumId w:val="19"/>
  </w:num>
  <w:num w:numId="14">
    <w:abstractNumId w:val="3"/>
  </w:num>
  <w:num w:numId="15">
    <w:abstractNumId w:val="15"/>
  </w:num>
  <w:num w:numId="16">
    <w:abstractNumId w:val="22"/>
  </w:num>
  <w:num w:numId="17">
    <w:abstractNumId w:val="16"/>
  </w:num>
  <w:num w:numId="18">
    <w:abstractNumId w:val="20"/>
  </w:num>
  <w:num w:numId="19">
    <w:abstractNumId w:val="13"/>
  </w:num>
  <w:num w:numId="20">
    <w:abstractNumId w:val="4"/>
  </w:num>
  <w:num w:numId="21">
    <w:abstractNumId w:val="11"/>
  </w:num>
  <w:num w:numId="22">
    <w:abstractNumId w:val="2"/>
  </w:num>
  <w:num w:numId="23">
    <w:abstractNumId w:val="17"/>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33D0"/>
    <w:rsid w:val="00000C0F"/>
    <w:rsid w:val="00001249"/>
    <w:rsid w:val="00001627"/>
    <w:rsid w:val="00002FD4"/>
    <w:rsid w:val="00003075"/>
    <w:rsid w:val="0000413F"/>
    <w:rsid w:val="000061F5"/>
    <w:rsid w:val="00006DFF"/>
    <w:rsid w:val="00011FBC"/>
    <w:rsid w:val="000162E8"/>
    <w:rsid w:val="000202C4"/>
    <w:rsid w:val="00020935"/>
    <w:rsid w:val="00027065"/>
    <w:rsid w:val="00030614"/>
    <w:rsid w:val="0003288C"/>
    <w:rsid w:val="0004105C"/>
    <w:rsid w:val="000415D7"/>
    <w:rsid w:val="00041A14"/>
    <w:rsid w:val="0004392B"/>
    <w:rsid w:val="00043DEB"/>
    <w:rsid w:val="00045C74"/>
    <w:rsid w:val="00046878"/>
    <w:rsid w:val="00050AF1"/>
    <w:rsid w:val="0005293F"/>
    <w:rsid w:val="00054162"/>
    <w:rsid w:val="00055E5C"/>
    <w:rsid w:val="000566A9"/>
    <w:rsid w:val="000575E4"/>
    <w:rsid w:val="0006257A"/>
    <w:rsid w:val="00062A1E"/>
    <w:rsid w:val="00062ED6"/>
    <w:rsid w:val="000638A5"/>
    <w:rsid w:val="00066791"/>
    <w:rsid w:val="000707AA"/>
    <w:rsid w:val="00072B96"/>
    <w:rsid w:val="0008147C"/>
    <w:rsid w:val="0008383B"/>
    <w:rsid w:val="0008447B"/>
    <w:rsid w:val="000857F1"/>
    <w:rsid w:val="000931EF"/>
    <w:rsid w:val="0009361C"/>
    <w:rsid w:val="000A15A1"/>
    <w:rsid w:val="000A3562"/>
    <w:rsid w:val="000B0134"/>
    <w:rsid w:val="000B3EDC"/>
    <w:rsid w:val="000B43DF"/>
    <w:rsid w:val="000C0C7B"/>
    <w:rsid w:val="000C28D9"/>
    <w:rsid w:val="000C4507"/>
    <w:rsid w:val="000C5CD2"/>
    <w:rsid w:val="000D4F2A"/>
    <w:rsid w:val="000D61E6"/>
    <w:rsid w:val="000E0B6A"/>
    <w:rsid w:val="000E44F2"/>
    <w:rsid w:val="00102CB5"/>
    <w:rsid w:val="00103535"/>
    <w:rsid w:val="00103E0F"/>
    <w:rsid w:val="001107A6"/>
    <w:rsid w:val="00111F88"/>
    <w:rsid w:val="0011307E"/>
    <w:rsid w:val="00116FA1"/>
    <w:rsid w:val="00122F45"/>
    <w:rsid w:val="00123D35"/>
    <w:rsid w:val="00123EB7"/>
    <w:rsid w:val="00124DB3"/>
    <w:rsid w:val="00124FDD"/>
    <w:rsid w:val="001262CD"/>
    <w:rsid w:val="0012682D"/>
    <w:rsid w:val="00127060"/>
    <w:rsid w:val="001275D8"/>
    <w:rsid w:val="001277A3"/>
    <w:rsid w:val="00130E84"/>
    <w:rsid w:val="0013190A"/>
    <w:rsid w:val="00135A78"/>
    <w:rsid w:val="00135D7F"/>
    <w:rsid w:val="00137863"/>
    <w:rsid w:val="00144685"/>
    <w:rsid w:val="00145185"/>
    <w:rsid w:val="0014668D"/>
    <w:rsid w:val="00147183"/>
    <w:rsid w:val="001514BC"/>
    <w:rsid w:val="00152670"/>
    <w:rsid w:val="001579ED"/>
    <w:rsid w:val="00157D20"/>
    <w:rsid w:val="00160F28"/>
    <w:rsid w:val="00163254"/>
    <w:rsid w:val="00164303"/>
    <w:rsid w:val="00165F84"/>
    <w:rsid w:val="0016639A"/>
    <w:rsid w:val="00167083"/>
    <w:rsid w:val="0016756E"/>
    <w:rsid w:val="00172A58"/>
    <w:rsid w:val="00176768"/>
    <w:rsid w:val="001846E3"/>
    <w:rsid w:val="00186E4A"/>
    <w:rsid w:val="00186F85"/>
    <w:rsid w:val="001873EE"/>
    <w:rsid w:val="0019147D"/>
    <w:rsid w:val="00193077"/>
    <w:rsid w:val="001A48BA"/>
    <w:rsid w:val="001B0F04"/>
    <w:rsid w:val="001B108F"/>
    <w:rsid w:val="001B1820"/>
    <w:rsid w:val="001B49F6"/>
    <w:rsid w:val="001B5039"/>
    <w:rsid w:val="001B593B"/>
    <w:rsid w:val="001B73FA"/>
    <w:rsid w:val="001C09D9"/>
    <w:rsid w:val="001D0C50"/>
    <w:rsid w:val="001D467B"/>
    <w:rsid w:val="001D4F84"/>
    <w:rsid w:val="001D65F9"/>
    <w:rsid w:val="001D6A0B"/>
    <w:rsid w:val="001D7E1F"/>
    <w:rsid w:val="001E19F2"/>
    <w:rsid w:val="001E2042"/>
    <w:rsid w:val="001E62FD"/>
    <w:rsid w:val="001F241D"/>
    <w:rsid w:val="001F33FA"/>
    <w:rsid w:val="001F3891"/>
    <w:rsid w:val="001F3A91"/>
    <w:rsid w:val="001F3C72"/>
    <w:rsid w:val="00207BD7"/>
    <w:rsid w:val="0021136F"/>
    <w:rsid w:val="00217E2F"/>
    <w:rsid w:val="0022162E"/>
    <w:rsid w:val="00221754"/>
    <w:rsid w:val="00225F25"/>
    <w:rsid w:val="00227AB2"/>
    <w:rsid w:val="00227B04"/>
    <w:rsid w:val="00230A8A"/>
    <w:rsid w:val="002340A1"/>
    <w:rsid w:val="00234FDF"/>
    <w:rsid w:val="002350B6"/>
    <w:rsid w:val="002443A2"/>
    <w:rsid w:val="0024739D"/>
    <w:rsid w:val="0025003F"/>
    <w:rsid w:val="00252313"/>
    <w:rsid w:val="00253A62"/>
    <w:rsid w:val="0025484A"/>
    <w:rsid w:val="00255674"/>
    <w:rsid w:val="00255AB8"/>
    <w:rsid w:val="00260A22"/>
    <w:rsid w:val="00261685"/>
    <w:rsid w:val="002622C6"/>
    <w:rsid w:val="0026698C"/>
    <w:rsid w:val="002766A2"/>
    <w:rsid w:val="002766E5"/>
    <w:rsid w:val="00280072"/>
    <w:rsid w:val="002808B0"/>
    <w:rsid w:val="00282E25"/>
    <w:rsid w:val="00283F30"/>
    <w:rsid w:val="002849ED"/>
    <w:rsid w:val="0028636F"/>
    <w:rsid w:val="00286FBC"/>
    <w:rsid w:val="00296E5D"/>
    <w:rsid w:val="00297401"/>
    <w:rsid w:val="002A113D"/>
    <w:rsid w:val="002A4F81"/>
    <w:rsid w:val="002A5852"/>
    <w:rsid w:val="002B1C71"/>
    <w:rsid w:val="002B2E3F"/>
    <w:rsid w:val="002C3907"/>
    <w:rsid w:val="002C4025"/>
    <w:rsid w:val="002C4136"/>
    <w:rsid w:val="002C4DED"/>
    <w:rsid w:val="002C7AB9"/>
    <w:rsid w:val="002D70FA"/>
    <w:rsid w:val="002E04E3"/>
    <w:rsid w:val="002E60CF"/>
    <w:rsid w:val="002E6801"/>
    <w:rsid w:val="002E6859"/>
    <w:rsid w:val="002E700D"/>
    <w:rsid w:val="002F18D1"/>
    <w:rsid w:val="002F2D5A"/>
    <w:rsid w:val="002F4F85"/>
    <w:rsid w:val="002F55BD"/>
    <w:rsid w:val="002F6B02"/>
    <w:rsid w:val="002F719D"/>
    <w:rsid w:val="003054DC"/>
    <w:rsid w:val="00310ADB"/>
    <w:rsid w:val="00314A62"/>
    <w:rsid w:val="00316019"/>
    <w:rsid w:val="003224AE"/>
    <w:rsid w:val="0033051C"/>
    <w:rsid w:val="0033075B"/>
    <w:rsid w:val="003333E6"/>
    <w:rsid w:val="00344E46"/>
    <w:rsid w:val="00351995"/>
    <w:rsid w:val="00355894"/>
    <w:rsid w:val="0036232F"/>
    <w:rsid w:val="0036603D"/>
    <w:rsid w:val="00371983"/>
    <w:rsid w:val="00372B57"/>
    <w:rsid w:val="00372C12"/>
    <w:rsid w:val="00375AD4"/>
    <w:rsid w:val="00380265"/>
    <w:rsid w:val="00381498"/>
    <w:rsid w:val="0038210F"/>
    <w:rsid w:val="003877CA"/>
    <w:rsid w:val="0039073F"/>
    <w:rsid w:val="00392D4F"/>
    <w:rsid w:val="003942A6"/>
    <w:rsid w:val="003955D8"/>
    <w:rsid w:val="003A66E8"/>
    <w:rsid w:val="003A7820"/>
    <w:rsid w:val="003B1002"/>
    <w:rsid w:val="003B13F0"/>
    <w:rsid w:val="003B29B0"/>
    <w:rsid w:val="003B428D"/>
    <w:rsid w:val="003B4721"/>
    <w:rsid w:val="003B4962"/>
    <w:rsid w:val="003B53A6"/>
    <w:rsid w:val="003B5E38"/>
    <w:rsid w:val="003B6948"/>
    <w:rsid w:val="003C2A87"/>
    <w:rsid w:val="003C528E"/>
    <w:rsid w:val="003C7711"/>
    <w:rsid w:val="003D3FDE"/>
    <w:rsid w:val="003E3A05"/>
    <w:rsid w:val="003E450A"/>
    <w:rsid w:val="003E6DB9"/>
    <w:rsid w:val="003E7FB2"/>
    <w:rsid w:val="003F114E"/>
    <w:rsid w:val="003F1BA9"/>
    <w:rsid w:val="003F2EB2"/>
    <w:rsid w:val="003F4A80"/>
    <w:rsid w:val="003F6F3D"/>
    <w:rsid w:val="00400D9B"/>
    <w:rsid w:val="004015B4"/>
    <w:rsid w:val="0040219C"/>
    <w:rsid w:val="004045FC"/>
    <w:rsid w:val="00410585"/>
    <w:rsid w:val="0041137A"/>
    <w:rsid w:val="00412FCF"/>
    <w:rsid w:val="004203CB"/>
    <w:rsid w:val="00420B60"/>
    <w:rsid w:val="00421E38"/>
    <w:rsid w:val="00424536"/>
    <w:rsid w:val="004279E7"/>
    <w:rsid w:val="00431707"/>
    <w:rsid w:val="00432EED"/>
    <w:rsid w:val="0043528E"/>
    <w:rsid w:val="00443F5B"/>
    <w:rsid w:val="0044469D"/>
    <w:rsid w:val="004452C0"/>
    <w:rsid w:val="00445C36"/>
    <w:rsid w:val="004466B2"/>
    <w:rsid w:val="00450376"/>
    <w:rsid w:val="00452A20"/>
    <w:rsid w:val="00455FB1"/>
    <w:rsid w:val="004606ED"/>
    <w:rsid w:val="00461317"/>
    <w:rsid w:val="00461762"/>
    <w:rsid w:val="004649BD"/>
    <w:rsid w:val="004662E1"/>
    <w:rsid w:val="00467096"/>
    <w:rsid w:val="0046786B"/>
    <w:rsid w:val="00472742"/>
    <w:rsid w:val="004729B0"/>
    <w:rsid w:val="0047493B"/>
    <w:rsid w:val="004755D3"/>
    <w:rsid w:val="0047563B"/>
    <w:rsid w:val="0047582C"/>
    <w:rsid w:val="00483037"/>
    <w:rsid w:val="00490341"/>
    <w:rsid w:val="0049203C"/>
    <w:rsid w:val="00492378"/>
    <w:rsid w:val="004973DB"/>
    <w:rsid w:val="004A112D"/>
    <w:rsid w:val="004A2CB8"/>
    <w:rsid w:val="004B0CC0"/>
    <w:rsid w:val="004B158D"/>
    <w:rsid w:val="004B2756"/>
    <w:rsid w:val="004C2D77"/>
    <w:rsid w:val="004C71DC"/>
    <w:rsid w:val="004C76A5"/>
    <w:rsid w:val="004C7C4E"/>
    <w:rsid w:val="004D115A"/>
    <w:rsid w:val="004D1C8F"/>
    <w:rsid w:val="004D2C6B"/>
    <w:rsid w:val="004D55F2"/>
    <w:rsid w:val="004D68B1"/>
    <w:rsid w:val="004D73DE"/>
    <w:rsid w:val="004E10BA"/>
    <w:rsid w:val="004E1A8E"/>
    <w:rsid w:val="004F183F"/>
    <w:rsid w:val="004F550B"/>
    <w:rsid w:val="004F63ED"/>
    <w:rsid w:val="0050028E"/>
    <w:rsid w:val="00502F88"/>
    <w:rsid w:val="0051013E"/>
    <w:rsid w:val="00512B55"/>
    <w:rsid w:val="005136FC"/>
    <w:rsid w:val="00514BA6"/>
    <w:rsid w:val="005156E9"/>
    <w:rsid w:val="00516C4A"/>
    <w:rsid w:val="00517F4B"/>
    <w:rsid w:val="00524B1D"/>
    <w:rsid w:val="00524C47"/>
    <w:rsid w:val="00530E4D"/>
    <w:rsid w:val="005312FF"/>
    <w:rsid w:val="00532AFA"/>
    <w:rsid w:val="005330FE"/>
    <w:rsid w:val="00544A2B"/>
    <w:rsid w:val="00544D9D"/>
    <w:rsid w:val="0054601A"/>
    <w:rsid w:val="00550A68"/>
    <w:rsid w:val="00557772"/>
    <w:rsid w:val="0056030C"/>
    <w:rsid w:val="005645C5"/>
    <w:rsid w:val="005663CE"/>
    <w:rsid w:val="005672BE"/>
    <w:rsid w:val="00567943"/>
    <w:rsid w:val="00567DCB"/>
    <w:rsid w:val="00572407"/>
    <w:rsid w:val="00573FC2"/>
    <w:rsid w:val="005853EF"/>
    <w:rsid w:val="00586911"/>
    <w:rsid w:val="00590063"/>
    <w:rsid w:val="005905D3"/>
    <w:rsid w:val="00590735"/>
    <w:rsid w:val="0059536A"/>
    <w:rsid w:val="00595D1E"/>
    <w:rsid w:val="005A14E4"/>
    <w:rsid w:val="005A2AB8"/>
    <w:rsid w:val="005B0906"/>
    <w:rsid w:val="005B1233"/>
    <w:rsid w:val="005B2733"/>
    <w:rsid w:val="005B5F5A"/>
    <w:rsid w:val="005C10A6"/>
    <w:rsid w:val="005C3D7B"/>
    <w:rsid w:val="005D0748"/>
    <w:rsid w:val="005D2B40"/>
    <w:rsid w:val="005D4159"/>
    <w:rsid w:val="005D70AC"/>
    <w:rsid w:val="005E24A6"/>
    <w:rsid w:val="005E38EB"/>
    <w:rsid w:val="005E450B"/>
    <w:rsid w:val="005E61D9"/>
    <w:rsid w:val="005E7A13"/>
    <w:rsid w:val="00602C59"/>
    <w:rsid w:val="0060385A"/>
    <w:rsid w:val="00604956"/>
    <w:rsid w:val="00605FA4"/>
    <w:rsid w:val="006061B2"/>
    <w:rsid w:val="006140C0"/>
    <w:rsid w:val="00616E80"/>
    <w:rsid w:val="0062060A"/>
    <w:rsid w:val="00620621"/>
    <w:rsid w:val="00635F5C"/>
    <w:rsid w:val="00637BE9"/>
    <w:rsid w:val="00637DAD"/>
    <w:rsid w:val="006426F9"/>
    <w:rsid w:val="00652512"/>
    <w:rsid w:val="00652D3C"/>
    <w:rsid w:val="00653A01"/>
    <w:rsid w:val="00654BE7"/>
    <w:rsid w:val="006601F5"/>
    <w:rsid w:val="00666DEA"/>
    <w:rsid w:val="00667355"/>
    <w:rsid w:val="006712D6"/>
    <w:rsid w:val="006715E0"/>
    <w:rsid w:val="00671C79"/>
    <w:rsid w:val="00673192"/>
    <w:rsid w:val="00675605"/>
    <w:rsid w:val="006774D4"/>
    <w:rsid w:val="00681AFF"/>
    <w:rsid w:val="006825F1"/>
    <w:rsid w:val="006829F9"/>
    <w:rsid w:val="006839BA"/>
    <w:rsid w:val="00684EC7"/>
    <w:rsid w:val="00691ECC"/>
    <w:rsid w:val="00695FAF"/>
    <w:rsid w:val="006960A8"/>
    <w:rsid w:val="006A016B"/>
    <w:rsid w:val="006A164F"/>
    <w:rsid w:val="006A346B"/>
    <w:rsid w:val="006A7375"/>
    <w:rsid w:val="006B0E4B"/>
    <w:rsid w:val="006B1861"/>
    <w:rsid w:val="006B3446"/>
    <w:rsid w:val="006B481D"/>
    <w:rsid w:val="006B486C"/>
    <w:rsid w:val="006B63A2"/>
    <w:rsid w:val="006B6FEE"/>
    <w:rsid w:val="006C2581"/>
    <w:rsid w:val="006C3227"/>
    <w:rsid w:val="006C5BA9"/>
    <w:rsid w:val="006D28B9"/>
    <w:rsid w:val="006D51C6"/>
    <w:rsid w:val="006D74F8"/>
    <w:rsid w:val="006E68A2"/>
    <w:rsid w:val="006F2BFD"/>
    <w:rsid w:val="006F3B9E"/>
    <w:rsid w:val="006F79C1"/>
    <w:rsid w:val="00701168"/>
    <w:rsid w:val="007016D2"/>
    <w:rsid w:val="007025AF"/>
    <w:rsid w:val="00704BA8"/>
    <w:rsid w:val="007101F5"/>
    <w:rsid w:val="00712766"/>
    <w:rsid w:val="007142B9"/>
    <w:rsid w:val="00716A5D"/>
    <w:rsid w:val="00722836"/>
    <w:rsid w:val="00723017"/>
    <w:rsid w:val="00723905"/>
    <w:rsid w:val="0072691B"/>
    <w:rsid w:val="00730AA7"/>
    <w:rsid w:val="00731B61"/>
    <w:rsid w:val="00737804"/>
    <w:rsid w:val="007508B7"/>
    <w:rsid w:val="007533A6"/>
    <w:rsid w:val="00753A64"/>
    <w:rsid w:val="00755D1C"/>
    <w:rsid w:val="00756D26"/>
    <w:rsid w:val="00765DFD"/>
    <w:rsid w:val="00766988"/>
    <w:rsid w:val="00766B36"/>
    <w:rsid w:val="00771459"/>
    <w:rsid w:val="00771662"/>
    <w:rsid w:val="00774000"/>
    <w:rsid w:val="00775A2D"/>
    <w:rsid w:val="00775C22"/>
    <w:rsid w:val="0078163F"/>
    <w:rsid w:val="00783EED"/>
    <w:rsid w:val="007866F3"/>
    <w:rsid w:val="00793AD5"/>
    <w:rsid w:val="007943DA"/>
    <w:rsid w:val="00797AC9"/>
    <w:rsid w:val="007A6ED0"/>
    <w:rsid w:val="007A71C0"/>
    <w:rsid w:val="007A7574"/>
    <w:rsid w:val="007B0103"/>
    <w:rsid w:val="007B0BE6"/>
    <w:rsid w:val="007B33D0"/>
    <w:rsid w:val="007B3B86"/>
    <w:rsid w:val="007B41EB"/>
    <w:rsid w:val="007B4629"/>
    <w:rsid w:val="007B77F8"/>
    <w:rsid w:val="007C15E8"/>
    <w:rsid w:val="007C49F7"/>
    <w:rsid w:val="007C500D"/>
    <w:rsid w:val="007C5FBC"/>
    <w:rsid w:val="007C7FFD"/>
    <w:rsid w:val="007D0EEE"/>
    <w:rsid w:val="007D68C5"/>
    <w:rsid w:val="007D6DF8"/>
    <w:rsid w:val="007E300D"/>
    <w:rsid w:val="007E616E"/>
    <w:rsid w:val="007F00FB"/>
    <w:rsid w:val="007F19A5"/>
    <w:rsid w:val="007F35FA"/>
    <w:rsid w:val="007F3A8B"/>
    <w:rsid w:val="007F508A"/>
    <w:rsid w:val="007F7E3F"/>
    <w:rsid w:val="0080040F"/>
    <w:rsid w:val="00802B7E"/>
    <w:rsid w:val="00803506"/>
    <w:rsid w:val="008044B8"/>
    <w:rsid w:val="008126ED"/>
    <w:rsid w:val="00812D23"/>
    <w:rsid w:val="008170F0"/>
    <w:rsid w:val="00817933"/>
    <w:rsid w:val="008224CC"/>
    <w:rsid w:val="0082366E"/>
    <w:rsid w:val="008239BF"/>
    <w:rsid w:val="00823E59"/>
    <w:rsid w:val="008273BD"/>
    <w:rsid w:val="008304BE"/>
    <w:rsid w:val="0083479A"/>
    <w:rsid w:val="00834E4B"/>
    <w:rsid w:val="00835DCC"/>
    <w:rsid w:val="00835E8F"/>
    <w:rsid w:val="00836D72"/>
    <w:rsid w:val="008428B8"/>
    <w:rsid w:val="00842F29"/>
    <w:rsid w:val="008466C6"/>
    <w:rsid w:val="00855693"/>
    <w:rsid w:val="00861A9F"/>
    <w:rsid w:val="00864DF8"/>
    <w:rsid w:val="00865559"/>
    <w:rsid w:val="008701CA"/>
    <w:rsid w:val="008736BD"/>
    <w:rsid w:val="00874384"/>
    <w:rsid w:val="00877011"/>
    <w:rsid w:val="00880266"/>
    <w:rsid w:val="0088182B"/>
    <w:rsid w:val="008823C4"/>
    <w:rsid w:val="00885570"/>
    <w:rsid w:val="00890D1D"/>
    <w:rsid w:val="0089431F"/>
    <w:rsid w:val="0089463E"/>
    <w:rsid w:val="008A0B3C"/>
    <w:rsid w:val="008A2F54"/>
    <w:rsid w:val="008A718A"/>
    <w:rsid w:val="008B3804"/>
    <w:rsid w:val="008C2545"/>
    <w:rsid w:val="008C2A00"/>
    <w:rsid w:val="008C2D8F"/>
    <w:rsid w:val="008C46B8"/>
    <w:rsid w:val="008D13AA"/>
    <w:rsid w:val="008D15F6"/>
    <w:rsid w:val="008D1C0E"/>
    <w:rsid w:val="008D21BF"/>
    <w:rsid w:val="008D2FFA"/>
    <w:rsid w:val="008D31E7"/>
    <w:rsid w:val="008D4B09"/>
    <w:rsid w:val="008D5B81"/>
    <w:rsid w:val="008E09CB"/>
    <w:rsid w:val="008E36CF"/>
    <w:rsid w:val="008E693F"/>
    <w:rsid w:val="008E75CA"/>
    <w:rsid w:val="008F765F"/>
    <w:rsid w:val="00900EB2"/>
    <w:rsid w:val="00901724"/>
    <w:rsid w:val="00902473"/>
    <w:rsid w:val="00903AED"/>
    <w:rsid w:val="0090459E"/>
    <w:rsid w:val="009049AF"/>
    <w:rsid w:val="00907A82"/>
    <w:rsid w:val="00910623"/>
    <w:rsid w:val="00910A4D"/>
    <w:rsid w:val="00920612"/>
    <w:rsid w:val="0092332A"/>
    <w:rsid w:val="009238B4"/>
    <w:rsid w:val="00924EB1"/>
    <w:rsid w:val="00925853"/>
    <w:rsid w:val="00926A4A"/>
    <w:rsid w:val="00933EFB"/>
    <w:rsid w:val="00934A8A"/>
    <w:rsid w:val="009410BE"/>
    <w:rsid w:val="0094139A"/>
    <w:rsid w:val="009426FC"/>
    <w:rsid w:val="00943F5D"/>
    <w:rsid w:val="00945E2F"/>
    <w:rsid w:val="00955FEE"/>
    <w:rsid w:val="00960531"/>
    <w:rsid w:val="00960E36"/>
    <w:rsid w:val="00964217"/>
    <w:rsid w:val="00971289"/>
    <w:rsid w:val="00975F40"/>
    <w:rsid w:val="00976ED7"/>
    <w:rsid w:val="009777E8"/>
    <w:rsid w:val="00977A6D"/>
    <w:rsid w:val="00980499"/>
    <w:rsid w:val="00980F61"/>
    <w:rsid w:val="00982915"/>
    <w:rsid w:val="00982938"/>
    <w:rsid w:val="00983B3C"/>
    <w:rsid w:val="009846CA"/>
    <w:rsid w:val="00984A67"/>
    <w:rsid w:val="00985E19"/>
    <w:rsid w:val="009870C7"/>
    <w:rsid w:val="009920FD"/>
    <w:rsid w:val="00993811"/>
    <w:rsid w:val="00994CDF"/>
    <w:rsid w:val="00996CD3"/>
    <w:rsid w:val="009975B4"/>
    <w:rsid w:val="009A32EA"/>
    <w:rsid w:val="009A55EC"/>
    <w:rsid w:val="009A6B38"/>
    <w:rsid w:val="009A7F6D"/>
    <w:rsid w:val="009B028F"/>
    <w:rsid w:val="009B22CC"/>
    <w:rsid w:val="009B45A1"/>
    <w:rsid w:val="009B4884"/>
    <w:rsid w:val="009C013B"/>
    <w:rsid w:val="009C0AD3"/>
    <w:rsid w:val="009C43F1"/>
    <w:rsid w:val="009C6C5B"/>
    <w:rsid w:val="009C70F0"/>
    <w:rsid w:val="009D06F2"/>
    <w:rsid w:val="009D099F"/>
    <w:rsid w:val="009D1670"/>
    <w:rsid w:val="009D16E8"/>
    <w:rsid w:val="009D1A65"/>
    <w:rsid w:val="009E29CA"/>
    <w:rsid w:val="009F22C5"/>
    <w:rsid w:val="009F3BF2"/>
    <w:rsid w:val="009F3EF4"/>
    <w:rsid w:val="009F403E"/>
    <w:rsid w:val="00A00954"/>
    <w:rsid w:val="00A033B4"/>
    <w:rsid w:val="00A05511"/>
    <w:rsid w:val="00A0622B"/>
    <w:rsid w:val="00A076F7"/>
    <w:rsid w:val="00A10873"/>
    <w:rsid w:val="00A1705C"/>
    <w:rsid w:val="00A17B03"/>
    <w:rsid w:val="00A24CA5"/>
    <w:rsid w:val="00A26ECC"/>
    <w:rsid w:val="00A27276"/>
    <w:rsid w:val="00A3207A"/>
    <w:rsid w:val="00A414BB"/>
    <w:rsid w:val="00A41D2E"/>
    <w:rsid w:val="00A4468E"/>
    <w:rsid w:val="00A45466"/>
    <w:rsid w:val="00A50BFB"/>
    <w:rsid w:val="00A51252"/>
    <w:rsid w:val="00A526E9"/>
    <w:rsid w:val="00A54E04"/>
    <w:rsid w:val="00A571C2"/>
    <w:rsid w:val="00A574D7"/>
    <w:rsid w:val="00A619D9"/>
    <w:rsid w:val="00A65131"/>
    <w:rsid w:val="00A65B14"/>
    <w:rsid w:val="00A70EBA"/>
    <w:rsid w:val="00A81FB4"/>
    <w:rsid w:val="00A843C7"/>
    <w:rsid w:val="00A85F76"/>
    <w:rsid w:val="00A9130F"/>
    <w:rsid w:val="00A91CC0"/>
    <w:rsid w:val="00A958E0"/>
    <w:rsid w:val="00A9599D"/>
    <w:rsid w:val="00A97FB8"/>
    <w:rsid w:val="00AA0962"/>
    <w:rsid w:val="00AA2F0C"/>
    <w:rsid w:val="00AA4845"/>
    <w:rsid w:val="00AA6A98"/>
    <w:rsid w:val="00AB062F"/>
    <w:rsid w:val="00AB074C"/>
    <w:rsid w:val="00AB2B55"/>
    <w:rsid w:val="00AB4968"/>
    <w:rsid w:val="00AB5AB2"/>
    <w:rsid w:val="00AB6827"/>
    <w:rsid w:val="00AB792F"/>
    <w:rsid w:val="00AC3246"/>
    <w:rsid w:val="00AC59D6"/>
    <w:rsid w:val="00AC651E"/>
    <w:rsid w:val="00AC65A5"/>
    <w:rsid w:val="00AD0B92"/>
    <w:rsid w:val="00AD29F5"/>
    <w:rsid w:val="00AD49F4"/>
    <w:rsid w:val="00AD4F79"/>
    <w:rsid w:val="00AD5EFF"/>
    <w:rsid w:val="00AD5FF4"/>
    <w:rsid w:val="00AD66CF"/>
    <w:rsid w:val="00AE2EEF"/>
    <w:rsid w:val="00AE53E2"/>
    <w:rsid w:val="00AF14C0"/>
    <w:rsid w:val="00AF6638"/>
    <w:rsid w:val="00AF7A33"/>
    <w:rsid w:val="00B01CFE"/>
    <w:rsid w:val="00B04B4C"/>
    <w:rsid w:val="00B04BA7"/>
    <w:rsid w:val="00B11805"/>
    <w:rsid w:val="00B2019E"/>
    <w:rsid w:val="00B20C6C"/>
    <w:rsid w:val="00B20F20"/>
    <w:rsid w:val="00B212CF"/>
    <w:rsid w:val="00B21356"/>
    <w:rsid w:val="00B32488"/>
    <w:rsid w:val="00B3323E"/>
    <w:rsid w:val="00B33720"/>
    <w:rsid w:val="00B34C14"/>
    <w:rsid w:val="00B35905"/>
    <w:rsid w:val="00B42DDF"/>
    <w:rsid w:val="00B45E38"/>
    <w:rsid w:val="00B515E6"/>
    <w:rsid w:val="00B51FEC"/>
    <w:rsid w:val="00B5632E"/>
    <w:rsid w:val="00B63ADB"/>
    <w:rsid w:val="00B63F71"/>
    <w:rsid w:val="00B640E2"/>
    <w:rsid w:val="00B65DF4"/>
    <w:rsid w:val="00B70BF6"/>
    <w:rsid w:val="00B73F6A"/>
    <w:rsid w:val="00B74ECE"/>
    <w:rsid w:val="00B77071"/>
    <w:rsid w:val="00B77336"/>
    <w:rsid w:val="00B80EF2"/>
    <w:rsid w:val="00B83048"/>
    <w:rsid w:val="00B84C9B"/>
    <w:rsid w:val="00B87EC8"/>
    <w:rsid w:val="00B9331B"/>
    <w:rsid w:val="00B96D9A"/>
    <w:rsid w:val="00BA2332"/>
    <w:rsid w:val="00BA6A88"/>
    <w:rsid w:val="00BB0B77"/>
    <w:rsid w:val="00BB1AC8"/>
    <w:rsid w:val="00BB2336"/>
    <w:rsid w:val="00BB4D2D"/>
    <w:rsid w:val="00BB6E75"/>
    <w:rsid w:val="00BC04BC"/>
    <w:rsid w:val="00BC050B"/>
    <w:rsid w:val="00BC1FE3"/>
    <w:rsid w:val="00BD2E46"/>
    <w:rsid w:val="00BD6826"/>
    <w:rsid w:val="00BD75B8"/>
    <w:rsid w:val="00BE24D9"/>
    <w:rsid w:val="00BE3EE7"/>
    <w:rsid w:val="00BE4E91"/>
    <w:rsid w:val="00BE519D"/>
    <w:rsid w:val="00BE69C8"/>
    <w:rsid w:val="00BE7C21"/>
    <w:rsid w:val="00BF2E27"/>
    <w:rsid w:val="00BF4D78"/>
    <w:rsid w:val="00BF664C"/>
    <w:rsid w:val="00C04D23"/>
    <w:rsid w:val="00C0552C"/>
    <w:rsid w:val="00C05DC1"/>
    <w:rsid w:val="00C06571"/>
    <w:rsid w:val="00C075E3"/>
    <w:rsid w:val="00C1709F"/>
    <w:rsid w:val="00C1770D"/>
    <w:rsid w:val="00C22718"/>
    <w:rsid w:val="00C230BB"/>
    <w:rsid w:val="00C24546"/>
    <w:rsid w:val="00C30D7C"/>
    <w:rsid w:val="00C31221"/>
    <w:rsid w:val="00C32166"/>
    <w:rsid w:val="00C36602"/>
    <w:rsid w:val="00C37E66"/>
    <w:rsid w:val="00C4038C"/>
    <w:rsid w:val="00C4627A"/>
    <w:rsid w:val="00C4745D"/>
    <w:rsid w:val="00C47BB3"/>
    <w:rsid w:val="00C50471"/>
    <w:rsid w:val="00C52349"/>
    <w:rsid w:val="00C53B38"/>
    <w:rsid w:val="00C61EC5"/>
    <w:rsid w:val="00C64D6F"/>
    <w:rsid w:val="00C65DA5"/>
    <w:rsid w:val="00C67658"/>
    <w:rsid w:val="00C705F2"/>
    <w:rsid w:val="00C74A1E"/>
    <w:rsid w:val="00C80F97"/>
    <w:rsid w:val="00C81D79"/>
    <w:rsid w:val="00C82A4A"/>
    <w:rsid w:val="00C83AC6"/>
    <w:rsid w:val="00C84BFD"/>
    <w:rsid w:val="00C92E8C"/>
    <w:rsid w:val="00C93605"/>
    <w:rsid w:val="00CA31F0"/>
    <w:rsid w:val="00CA3DEE"/>
    <w:rsid w:val="00CA6AB1"/>
    <w:rsid w:val="00CA71EF"/>
    <w:rsid w:val="00CA7C83"/>
    <w:rsid w:val="00CB16C9"/>
    <w:rsid w:val="00CB2EE3"/>
    <w:rsid w:val="00CB657A"/>
    <w:rsid w:val="00CB74E8"/>
    <w:rsid w:val="00CC0A90"/>
    <w:rsid w:val="00CC3003"/>
    <w:rsid w:val="00CD23E2"/>
    <w:rsid w:val="00CD645F"/>
    <w:rsid w:val="00CD774B"/>
    <w:rsid w:val="00CD7758"/>
    <w:rsid w:val="00CE0E0D"/>
    <w:rsid w:val="00CE2CEC"/>
    <w:rsid w:val="00CE2D83"/>
    <w:rsid w:val="00CE357D"/>
    <w:rsid w:val="00CE67B2"/>
    <w:rsid w:val="00CF2E03"/>
    <w:rsid w:val="00CF3809"/>
    <w:rsid w:val="00CF7E48"/>
    <w:rsid w:val="00D01010"/>
    <w:rsid w:val="00D0104E"/>
    <w:rsid w:val="00D01A44"/>
    <w:rsid w:val="00D1174F"/>
    <w:rsid w:val="00D12A72"/>
    <w:rsid w:val="00D27602"/>
    <w:rsid w:val="00D30A22"/>
    <w:rsid w:val="00D355E4"/>
    <w:rsid w:val="00D35D97"/>
    <w:rsid w:val="00D4074C"/>
    <w:rsid w:val="00D417C1"/>
    <w:rsid w:val="00D433A0"/>
    <w:rsid w:val="00D477D7"/>
    <w:rsid w:val="00D50B60"/>
    <w:rsid w:val="00D519A6"/>
    <w:rsid w:val="00D54F1A"/>
    <w:rsid w:val="00D56AAE"/>
    <w:rsid w:val="00D56F2B"/>
    <w:rsid w:val="00D56F47"/>
    <w:rsid w:val="00D57F92"/>
    <w:rsid w:val="00D600D1"/>
    <w:rsid w:val="00D61AF8"/>
    <w:rsid w:val="00D64031"/>
    <w:rsid w:val="00D66582"/>
    <w:rsid w:val="00D668DF"/>
    <w:rsid w:val="00D70942"/>
    <w:rsid w:val="00D71B3E"/>
    <w:rsid w:val="00D728C9"/>
    <w:rsid w:val="00D74BEA"/>
    <w:rsid w:val="00D755ED"/>
    <w:rsid w:val="00D76167"/>
    <w:rsid w:val="00D76C0C"/>
    <w:rsid w:val="00D770E5"/>
    <w:rsid w:val="00D83208"/>
    <w:rsid w:val="00D90211"/>
    <w:rsid w:val="00D91C17"/>
    <w:rsid w:val="00D97EEF"/>
    <w:rsid w:val="00DA293C"/>
    <w:rsid w:val="00DB0B12"/>
    <w:rsid w:val="00DB117B"/>
    <w:rsid w:val="00DB1334"/>
    <w:rsid w:val="00DB5222"/>
    <w:rsid w:val="00DB6634"/>
    <w:rsid w:val="00DB6C64"/>
    <w:rsid w:val="00DC09E2"/>
    <w:rsid w:val="00DC164F"/>
    <w:rsid w:val="00DC5FE9"/>
    <w:rsid w:val="00DD21EC"/>
    <w:rsid w:val="00DD2321"/>
    <w:rsid w:val="00DD2844"/>
    <w:rsid w:val="00DE02D4"/>
    <w:rsid w:val="00DE1648"/>
    <w:rsid w:val="00DE37F8"/>
    <w:rsid w:val="00DE6D16"/>
    <w:rsid w:val="00DE7D24"/>
    <w:rsid w:val="00DE7D34"/>
    <w:rsid w:val="00DF15F3"/>
    <w:rsid w:val="00DF170F"/>
    <w:rsid w:val="00DF18A6"/>
    <w:rsid w:val="00DF4A39"/>
    <w:rsid w:val="00DF5B29"/>
    <w:rsid w:val="00E0087F"/>
    <w:rsid w:val="00E014DF"/>
    <w:rsid w:val="00E04F6B"/>
    <w:rsid w:val="00E05E87"/>
    <w:rsid w:val="00E13230"/>
    <w:rsid w:val="00E1793F"/>
    <w:rsid w:val="00E20F3E"/>
    <w:rsid w:val="00E211EF"/>
    <w:rsid w:val="00E22131"/>
    <w:rsid w:val="00E274D4"/>
    <w:rsid w:val="00E30F3C"/>
    <w:rsid w:val="00E32363"/>
    <w:rsid w:val="00E34DF4"/>
    <w:rsid w:val="00E41BBD"/>
    <w:rsid w:val="00E50491"/>
    <w:rsid w:val="00E52A4E"/>
    <w:rsid w:val="00E559D7"/>
    <w:rsid w:val="00E642E5"/>
    <w:rsid w:val="00E6668D"/>
    <w:rsid w:val="00E70195"/>
    <w:rsid w:val="00E70DF0"/>
    <w:rsid w:val="00E711C1"/>
    <w:rsid w:val="00E755A6"/>
    <w:rsid w:val="00E83F50"/>
    <w:rsid w:val="00E90FED"/>
    <w:rsid w:val="00E91F77"/>
    <w:rsid w:val="00E9278D"/>
    <w:rsid w:val="00E9431B"/>
    <w:rsid w:val="00E94322"/>
    <w:rsid w:val="00E949B0"/>
    <w:rsid w:val="00E94BC6"/>
    <w:rsid w:val="00E976E6"/>
    <w:rsid w:val="00E97999"/>
    <w:rsid w:val="00EA2CAC"/>
    <w:rsid w:val="00EA4B28"/>
    <w:rsid w:val="00EA58BF"/>
    <w:rsid w:val="00EA6C1C"/>
    <w:rsid w:val="00EA7551"/>
    <w:rsid w:val="00EB1F28"/>
    <w:rsid w:val="00EB2829"/>
    <w:rsid w:val="00EB3D20"/>
    <w:rsid w:val="00EB4EB3"/>
    <w:rsid w:val="00EB5655"/>
    <w:rsid w:val="00EB58FD"/>
    <w:rsid w:val="00EC089C"/>
    <w:rsid w:val="00EC0D9B"/>
    <w:rsid w:val="00EC13D5"/>
    <w:rsid w:val="00EC3CDF"/>
    <w:rsid w:val="00EC54E4"/>
    <w:rsid w:val="00ED0107"/>
    <w:rsid w:val="00ED037B"/>
    <w:rsid w:val="00ED1AB9"/>
    <w:rsid w:val="00ED5BD4"/>
    <w:rsid w:val="00ED64BB"/>
    <w:rsid w:val="00ED7077"/>
    <w:rsid w:val="00ED7D6F"/>
    <w:rsid w:val="00EF289B"/>
    <w:rsid w:val="00EF4BC2"/>
    <w:rsid w:val="00EF5F7D"/>
    <w:rsid w:val="00EF6D74"/>
    <w:rsid w:val="00F01A33"/>
    <w:rsid w:val="00F037BA"/>
    <w:rsid w:val="00F04599"/>
    <w:rsid w:val="00F079F9"/>
    <w:rsid w:val="00F14B3D"/>
    <w:rsid w:val="00F22052"/>
    <w:rsid w:val="00F22E9D"/>
    <w:rsid w:val="00F23497"/>
    <w:rsid w:val="00F23608"/>
    <w:rsid w:val="00F26DB6"/>
    <w:rsid w:val="00F276FD"/>
    <w:rsid w:val="00F3045C"/>
    <w:rsid w:val="00F33789"/>
    <w:rsid w:val="00F345E7"/>
    <w:rsid w:val="00F41ADA"/>
    <w:rsid w:val="00F42DB4"/>
    <w:rsid w:val="00F42EAC"/>
    <w:rsid w:val="00F45473"/>
    <w:rsid w:val="00F46CAB"/>
    <w:rsid w:val="00F46EF8"/>
    <w:rsid w:val="00F4790D"/>
    <w:rsid w:val="00F47D16"/>
    <w:rsid w:val="00F52970"/>
    <w:rsid w:val="00F5666D"/>
    <w:rsid w:val="00F61BB9"/>
    <w:rsid w:val="00F61D52"/>
    <w:rsid w:val="00F64F46"/>
    <w:rsid w:val="00F6522C"/>
    <w:rsid w:val="00F7110E"/>
    <w:rsid w:val="00F71E23"/>
    <w:rsid w:val="00F744CF"/>
    <w:rsid w:val="00F7581B"/>
    <w:rsid w:val="00F83630"/>
    <w:rsid w:val="00F852AA"/>
    <w:rsid w:val="00F91155"/>
    <w:rsid w:val="00F91F62"/>
    <w:rsid w:val="00F923A3"/>
    <w:rsid w:val="00F952C0"/>
    <w:rsid w:val="00F960EA"/>
    <w:rsid w:val="00FA16D8"/>
    <w:rsid w:val="00FA3D3F"/>
    <w:rsid w:val="00FA63A8"/>
    <w:rsid w:val="00FA7BC3"/>
    <w:rsid w:val="00FD0D64"/>
    <w:rsid w:val="00FD1FBB"/>
    <w:rsid w:val="00FD3683"/>
    <w:rsid w:val="00FD51A6"/>
    <w:rsid w:val="00FD5439"/>
    <w:rsid w:val="00FE0BE5"/>
    <w:rsid w:val="00FE1640"/>
    <w:rsid w:val="00FE660F"/>
    <w:rsid w:val="00FF0A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C694F34-5A55-41B6-9882-BA1A9F9948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7999"/>
    <w:pPr>
      <w:spacing w:line="240" w:lineRule="auto"/>
    </w:pPr>
    <w:rPr>
      <w:rFonts w:ascii="Times New Roman" w:hAnsi="Times New Roman"/>
    </w:rPr>
  </w:style>
  <w:style w:type="paragraph" w:styleId="1">
    <w:name w:val="heading 1"/>
    <w:basedOn w:val="a"/>
    <w:next w:val="a"/>
    <w:link w:val="1Char"/>
    <w:uiPriority w:val="9"/>
    <w:qFormat/>
    <w:rsid w:val="00E97999"/>
    <w:pPr>
      <w:keepNext/>
      <w:keepLines/>
      <w:spacing w:before="120" w:after="120"/>
      <w:ind w:firstLineChars="0" w:firstLine="0"/>
      <w:outlineLvl w:val="0"/>
    </w:pPr>
    <w:rPr>
      <w:b/>
      <w:bCs/>
      <w:kern w:val="44"/>
      <w:sz w:val="28"/>
      <w:szCs w:val="28"/>
    </w:rPr>
  </w:style>
  <w:style w:type="paragraph" w:styleId="2">
    <w:name w:val="heading 2"/>
    <w:basedOn w:val="a"/>
    <w:next w:val="a"/>
    <w:link w:val="2Char"/>
    <w:uiPriority w:val="9"/>
    <w:unhideWhenUsed/>
    <w:qFormat/>
    <w:rsid w:val="00567943"/>
    <w:pPr>
      <w:keepNext/>
      <w:keepLines/>
      <w:spacing w:after="60"/>
      <w:ind w:firstLineChars="0" w:firstLine="0"/>
      <w:jc w:val="left"/>
      <w:outlineLvl w:val="1"/>
    </w:pPr>
    <w:rPr>
      <w:rFonts w:eastAsia="黑体" w:cstheme="majorBidi"/>
      <w:b/>
      <w:kern w:val="44"/>
      <w:sz w:val="24"/>
      <w:szCs w:val="32"/>
    </w:rPr>
  </w:style>
  <w:style w:type="paragraph" w:styleId="3">
    <w:name w:val="heading 3"/>
    <w:basedOn w:val="a"/>
    <w:next w:val="a"/>
    <w:link w:val="3Char"/>
    <w:uiPriority w:val="9"/>
    <w:unhideWhenUsed/>
    <w:qFormat/>
    <w:rsid w:val="00BC04BC"/>
    <w:pPr>
      <w:keepNext/>
      <w:keepLines/>
      <w:ind w:firstLineChars="0" w:firstLine="0"/>
      <w:jc w:val="left"/>
      <w:outlineLvl w:val="2"/>
    </w:pPr>
    <w:rPr>
      <w:b/>
      <w:bCs/>
      <w:szCs w:val="32"/>
    </w:rPr>
  </w:style>
  <w:style w:type="paragraph" w:styleId="4">
    <w:name w:val="heading 4"/>
    <w:basedOn w:val="a"/>
    <w:next w:val="a"/>
    <w:link w:val="4Char"/>
    <w:uiPriority w:val="9"/>
    <w:semiHidden/>
    <w:unhideWhenUsed/>
    <w:qFormat/>
    <w:rsid w:val="004606ED"/>
    <w:pPr>
      <w:keepNext/>
      <w:keepLines/>
      <w:spacing w:before="280" w:after="290" w:line="376" w:lineRule="auto"/>
      <w:outlineLvl w:val="3"/>
    </w:pPr>
    <w:rPr>
      <w:rFonts w:asciiTheme="majorHAnsi" w:eastAsia="黑体" w:hAnsiTheme="majorHAnsi" w:cstheme="majorBidi"/>
      <w:b/>
      <w:bCs/>
      <w:sz w:val="15"/>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B33D0"/>
    <w:rPr>
      <w:sz w:val="18"/>
      <w:szCs w:val="18"/>
    </w:rPr>
  </w:style>
  <w:style w:type="character" w:customStyle="1" w:styleId="Char">
    <w:name w:val="批注框文本 Char"/>
    <w:basedOn w:val="a0"/>
    <w:link w:val="a3"/>
    <w:uiPriority w:val="99"/>
    <w:semiHidden/>
    <w:rsid w:val="007B33D0"/>
    <w:rPr>
      <w:sz w:val="18"/>
      <w:szCs w:val="18"/>
    </w:rPr>
  </w:style>
  <w:style w:type="paragraph" w:styleId="a4">
    <w:name w:val="List Paragraph"/>
    <w:basedOn w:val="a"/>
    <w:uiPriority w:val="34"/>
    <w:qFormat/>
    <w:rsid w:val="007B33D0"/>
  </w:style>
  <w:style w:type="character" w:styleId="a5">
    <w:name w:val="Placeholder Text"/>
    <w:basedOn w:val="a0"/>
    <w:uiPriority w:val="99"/>
    <w:semiHidden/>
    <w:rsid w:val="00A9599D"/>
    <w:rPr>
      <w:color w:val="808080"/>
    </w:rPr>
  </w:style>
  <w:style w:type="table" w:styleId="a6">
    <w:name w:val="Table Grid"/>
    <w:basedOn w:val="a1"/>
    <w:uiPriority w:val="59"/>
    <w:rsid w:val="00AB062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next w:val="a"/>
    <w:link w:val="Char0"/>
    <w:uiPriority w:val="10"/>
    <w:qFormat/>
    <w:rsid w:val="002350B6"/>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uiPriority w:val="10"/>
    <w:rsid w:val="002350B6"/>
    <w:rPr>
      <w:rFonts w:asciiTheme="majorHAnsi" w:eastAsia="宋体" w:hAnsiTheme="majorHAnsi" w:cstheme="majorBidi"/>
      <w:b/>
      <w:bCs/>
      <w:sz w:val="32"/>
      <w:szCs w:val="32"/>
    </w:rPr>
  </w:style>
  <w:style w:type="character" w:customStyle="1" w:styleId="1Char">
    <w:name w:val="标题 1 Char"/>
    <w:basedOn w:val="a0"/>
    <w:link w:val="1"/>
    <w:uiPriority w:val="9"/>
    <w:rsid w:val="00E97999"/>
    <w:rPr>
      <w:rFonts w:ascii="Times New Roman" w:hAnsi="Times New Roman"/>
      <w:b/>
      <w:bCs/>
      <w:kern w:val="44"/>
      <w:sz w:val="28"/>
      <w:szCs w:val="28"/>
    </w:rPr>
  </w:style>
  <w:style w:type="paragraph" w:styleId="TOC">
    <w:name w:val="TOC Heading"/>
    <w:basedOn w:val="1"/>
    <w:next w:val="a"/>
    <w:uiPriority w:val="39"/>
    <w:unhideWhenUsed/>
    <w:qFormat/>
    <w:rsid w:val="002350B6"/>
    <w:pPr>
      <w:spacing w:before="480" w:after="0" w:line="276" w:lineRule="auto"/>
      <w:jc w:val="left"/>
      <w:outlineLvl w:val="9"/>
    </w:pPr>
    <w:rPr>
      <w:rFonts w:asciiTheme="majorHAnsi" w:eastAsiaTheme="majorEastAsia" w:hAnsiTheme="majorHAnsi" w:cstheme="majorBidi"/>
      <w:color w:val="365F91" w:themeColor="accent1" w:themeShade="BF"/>
      <w:kern w:val="0"/>
    </w:rPr>
  </w:style>
  <w:style w:type="paragraph" w:styleId="10">
    <w:name w:val="toc 1"/>
    <w:basedOn w:val="a"/>
    <w:next w:val="a"/>
    <w:autoRedefine/>
    <w:uiPriority w:val="39"/>
    <w:unhideWhenUsed/>
    <w:qFormat/>
    <w:rsid w:val="002350B6"/>
  </w:style>
  <w:style w:type="character" w:styleId="a8">
    <w:name w:val="Hyperlink"/>
    <w:basedOn w:val="a0"/>
    <w:uiPriority w:val="99"/>
    <w:unhideWhenUsed/>
    <w:rsid w:val="002350B6"/>
    <w:rPr>
      <w:color w:val="0000FF" w:themeColor="hyperlink"/>
      <w:u w:val="single"/>
    </w:rPr>
  </w:style>
  <w:style w:type="paragraph" w:styleId="20">
    <w:name w:val="toc 2"/>
    <w:basedOn w:val="a"/>
    <w:next w:val="a"/>
    <w:autoRedefine/>
    <w:uiPriority w:val="39"/>
    <w:unhideWhenUsed/>
    <w:qFormat/>
    <w:rsid w:val="002350B6"/>
    <w:pPr>
      <w:spacing w:after="100" w:line="276" w:lineRule="auto"/>
      <w:ind w:left="220" w:firstLineChars="0" w:firstLine="0"/>
      <w:jc w:val="left"/>
    </w:pPr>
    <w:rPr>
      <w:kern w:val="0"/>
      <w:sz w:val="22"/>
    </w:rPr>
  </w:style>
  <w:style w:type="paragraph" w:styleId="30">
    <w:name w:val="toc 3"/>
    <w:basedOn w:val="a"/>
    <w:next w:val="a"/>
    <w:autoRedefine/>
    <w:uiPriority w:val="39"/>
    <w:unhideWhenUsed/>
    <w:qFormat/>
    <w:rsid w:val="002350B6"/>
    <w:pPr>
      <w:spacing w:after="100" w:line="276" w:lineRule="auto"/>
      <w:ind w:left="440" w:firstLineChars="0" w:firstLine="0"/>
      <w:jc w:val="left"/>
    </w:pPr>
    <w:rPr>
      <w:kern w:val="0"/>
      <w:sz w:val="22"/>
    </w:rPr>
  </w:style>
  <w:style w:type="character" w:customStyle="1" w:styleId="2Char">
    <w:name w:val="标题 2 Char"/>
    <w:basedOn w:val="a0"/>
    <w:link w:val="2"/>
    <w:uiPriority w:val="9"/>
    <w:rsid w:val="00567943"/>
    <w:rPr>
      <w:rFonts w:ascii="Times New Roman" w:eastAsia="黑体" w:hAnsi="Times New Roman" w:cstheme="majorBidi"/>
      <w:b/>
      <w:kern w:val="44"/>
      <w:sz w:val="24"/>
      <w:szCs w:val="32"/>
    </w:rPr>
  </w:style>
  <w:style w:type="character" w:customStyle="1" w:styleId="3Char">
    <w:name w:val="标题 3 Char"/>
    <w:basedOn w:val="a0"/>
    <w:link w:val="3"/>
    <w:uiPriority w:val="9"/>
    <w:rsid w:val="00BC04BC"/>
    <w:rPr>
      <w:b/>
      <w:bCs/>
      <w:szCs w:val="32"/>
    </w:rPr>
  </w:style>
  <w:style w:type="table" w:customStyle="1" w:styleId="11">
    <w:name w:val="网格型1"/>
    <w:basedOn w:val="a1"/>
    <w:next w:val="a6"/>
    <w:uiPriority w:val="59"/>
    <w:rsid w:val="008F765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Char1"/>
    <w:uiPriority w:val="99"/>
    <w:unhideWhenUsed/>
    <w:rsid w:val="00102CB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102CB5"/>
    <w:rPr>
      <w:sz w:val="18"/>
      <w:szCs w:val="18"/>
    </w:rPr>
  </w:style>
  <w:style w:type="paragraph" w:styleId="aa">
    <w:name w:val="footer"/>
    <w:basedOn w:val="a"/>
    <w:link w:val="Char2"/>
    <w:uiPriority w:val="99"/>
    <w:unhideWhenUsed/>
    <w:rsid w:val="00102CB5"/>
    <w:pPr>
      <w:tabs>
        <w:tab w:val="center" w:pos="4153"/>
        <w:tab w:val="right" w:pos="8306"/>
      </w:tabs>
      <w:snapToGrid w:val="0"/>
      <w:jc w:val="left"/>
    </w:pPr>
    <w:rPr>
      <w:sz w:val="18"/>
      <w:szCs w:val="18"/>
    </w:rPr>
  </w:style>
  <w:style w:type="character" w:customStyle="1" w:styleId="Char2">
    <w:name w:val="页脚 Char"/>
    <w:basedOn w:val="a0"/>
    <w:link w:val="aa"/>
    <w:uiPriority w:val="99"/>
    <w:rsid w:val="00102CB5"/>
    <w:rPr>
      <w:sz w:val="18"/>
      <w:szCs w:val="18"/>
    </w:rPr>
  </w:style>
  <w:style w:type="paragraph" w:styleId="ab">
    <w:name w:val="No Spacing"/>
    <w:uiPriority w:val="1"/>
    <w:qFormat/>
    <w:rsid w:val="00654BE7"/>
    <w:pPr>
      <w:spacing w:line="240" w:lineRule="auto"/>
    </w:pPr>
  </w:style>
  <w:style w:type="character" w:customStyle="1" w:styleId="4Char">
    <w:name w:val="标题 4 Char"/>
    <w:basedOn w:val="a0"/>
    <w:link w:val="4"/>
    <w:uiPriority w:val="9"/>
    <w:semiHidden/>
    <w:rsid w:val="004606ED"/>
    <w:rPr>
      <w:rFonts w:asciiTheme="majorHAnsi" w:eastAsia="黑体" w:hAnsiTheme="majorHAnsi" w:cstheme="majorBidi"/>
      <w:b/>
      <w:bCs/>
      <w:sz w:val="15"/>
      <w:szCs w:val="28"/>
    </w:rPr>
  </w:style>
  <w:style w:type="paragraph" w:customStyle="1" w:styleId="ac">
    <w:name w:val="图题表题"/>
    <w:basedOn w:val="a"/>
    <w:link w:val="Char3"/>
    <w:qFormat/>
    <w:rsid w:val="00C06571"/>
    <w:pPr>
      <w:ind w:firstLine="301"/>
      <w:jc w:val="center"/>
    </w:pPr>
    <w:rPr>
      <w:b/>
      <w:sz w:val="15"/>
      <w:szCs w:val="15"/>
    </w:rPr>
  </w:style>
  <w:style w:type="character" w:customStyle="1" w:styleId="Char3">
    <w:name w:val="图题表题 Char"/>
    <w:basedOn w:val="a0"/>
    <w:link w:val="ac"/>
    <w:rsid w:val="00C06571"/>
    <w:rPr>
      <w:rFonts w:ascii="Times New Roman" w:hAnsi="Times New Roman"/>
      <w:b/>
      <w:sz w:val="15"/>
      <w:szCs w:val="15"/>
    </w:rPr>
  </w:style>
  <w:style w:type="paragraph" w:styleId="ad">
    <w:name w:val="endnote text"/>
    <w:basedOn w:val="a"/>
    <w:link w:val="Char4"/>
    <w:uiPriority w:val="99"/>
    <w:semiHidden/>
    <w:unhideWhenUsed/>
    <w:rsid w:val="00055E5C"/>
    <w:pPr>
      <w:snapToGrid w:val="0"/>
      <w:jc w:val="left"/>
    </w:pPr>
  </w:style>
  <w:style w:type="character" w:customStyle="1" w:styleId="Char4">
    <w:name w:val="尾注文本 Char"/>
    <w:basedOn w:val="a0"/>
    <w:link w:val="ad"/>
    <w:uiPriority w:val="99"/>
    <w:semiHidden/>
    <w:rsid w:val="00055E5C"/>
    <w:rPr>
      <w:rFonts w:ascii="Times New Roman" w:hAnsi="Times New Roman"/>
    </w:rPr>
  </w:style>
  <w:style w:type="character" w:styleId="ae">
    <w:name w:val="endnote reference"/>
    <w:basedOn w:val="a0"/>
    <w:uiPriority w:val="99"/>
    <w:semiHidden/>
    <w:unhideWhenUsed/>
    <w:rsid w:val="00055E5C"/>
    <w:rPr>
      <w:vertAlign w:val="superscript"/>
    </w:rPr>
  </w:style>
  <w:style w:type="paragraph" w:styleId="af">
    <w:name w:val="footnote text"/>
    <w:basedOn w:val="a"/>
    <w:link w:val="Char5"/>
    <w:uiPriority w:val="99"/>
    <w:semiHidden/>
    <w:unhideWhenUsed/>
    <w:rsid w:val="00055E5C"/>
    <w:pPr>
      <w:snapToGrid w:val="0"/>
      <w:jc w:val="left"/>
    </w:pPr>
    <w:rPr>
      <w:sz w:val="18"/>
      <w:szCs w:val="18"/>
    </w:rPr>
  </w:style>
  <w:style w:type="character" w:customStyle="1" w:styleId="Char5">
    <w:name w:val="脚注文本 Char"/>
    <w:basedOn w:val="a0"/>
    <w:link w:val="af"/>
    <w:uiPriority w:val="99"/>
    <w:semiHidden/>
    <w:rsid w:val="00055E5C"/>
    <w:rPr>
      <w:rFonts w:ascii="Times New Roman" w:hAnsi="Times New Roman"/>
      <w:sz w:val="18"/>
      <w:szCs w:val="18"/>
    </w:rPr>
  </w:style>
  <w:style w:type="character" w:styleId="af0">
    <w:name w:val="footnote reference"/>
    <w:basedOn w:val="a0"/>
    <w:uiPriority w:val="99"/>
    <w:semiHidden/>
    <w:unhideWhenUsed/>
    <w:rsid w:val="00055E5C"/>
    <w:rPr>
      <w:vertAlign w:val="superscript"/>
    </w:rPr>
  </w:style>
  <w:style w:type="paragraph" w:styleId="af1">
    <w:name w:val="Revision"/>
    <w:hidden/>
    <w:uiPriority w:val="99"/>
    <w:semiHidden/>
    <w:rsid w:val="00A00954"/>
    <w:pPr>
      <w:spacing w:line="240" w:lineRule="auto"/>
      <w:ind w:firstLineChars="0" w:firstLine="0"/>
      <w:jc w:val="left"/>
    </w:pPr>
    <w:rPr>
      <w:rFonts w:ascii="Times New Roman" w:hAnsi="Times New Roman"/>
    </w:rPr>
  </w:style>
  <w:style w:type="paragraph" w:styleId="af2">
    <w:name w:val="Normal (Web)"/>
    <w:basedOn w:val="a"/>
    <w:uiPriority w:val="99"/>
    <w:semiHidden/>
    <w:unhideWhenUsed/>
    <w:rsid w:val="00EF6D74"/>
    <w:pPr>
      <w:spacing w:before="100" w:beforeAutospacing="1" w:after="100" w:afterAutospacing="1"/>
      <w:ind w:firstLineChars="0" w:firstLine="0"/>
      <w:jc w:val="left"/>
    </w:pPr>
    <w:rPr>
      <w:rFonts w:ascii="宋体" w:eastAsia="宋体" w:hAnsi="宋体" w:cs="宋体"/>
      <w:kern w:val="0"/>
      <w:sz w:val="24"/>
      <w:szCs w:val="24"/>
    </w:rPr>
  </w:style>
  <w:style w:type="paragraph" w:styleId="af3">
    <w:name w:val="Date"/>
    <w:basedOn w:val="a"/>
    <w:next w:val="a"/>
    <w:link w:val="Char6"/>
    <w:uiPriority w:val="99"/>
    <w:semiHidden/>
    <w:unhideWhenUsed/>
    <w:rsid w:val="00DB5222"/>
    <w:pPr>
      <w:ind w:leftChars="2500" w:left="100"/>
    </w:pPr>
  </w:style>
  <w:style w:type="character" w:customStyle="1" w:styleId="Char6">
    <w:name w:val="日期 Char"/>
    <w:basedOn w:val="a0"/>
    <w:link w:val="af3"/>
    <w:uiPriority w:val="99"/>
    <w:semiHidden/>
    <w:rsid w:val="00DB5222"/>
    <w:rPr>
      <w:rFonts w:ascii="Times New Roman" w:hAnsi="Times New Roman"/>
    </w:rPr>
  </w:style>
  <w:style w:type="table" w:styleId="12">
    <w:name w:val="Plain Table 1"/>
    <w:basedOn w:val="a1"/>
    <w:uiPriority w:val="41"/>
    <w:rsid w:val="00DC09E2"/>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702370">
      <w:bodyDiv w:val="1"/>
      <w:marLeft w:val="0"/>
      <w:marRight w:val="0"/>
      <w:marTop w:val="0"/>
      <w:marBottom w:val="0"/>
      <w:divBdr>
        <w:top w:val="none" w:sz="0" w:space="0" w:color="auto"/>
        <w:left w:val="none" w:sz="0" w:space="0" w:color="auto"/>
        <w:bottom w:val="none" w:sz="0" w:space="0" w:color="auto"/>
        <w:right w:val="none" w:sz="0" w:space="0" w:color="auto"/>
      </w:divBdr>
    </w:div>
    <w:div w:id="215549231">
      <w:bodyDiv w:val="1"/>
      <w:marLeft w:val="0"/>
      <w:marRight w:val="0"/>
      <w:marTop w:val="0"/>
      <w:marBottom w:val="0"/>
      <w:divBdr>
        <w:top w:val="none" w:sz="0" w:space="0" w:color="auto"/>
        <w:left w:val="none" w:sz="0" w:space="0" w:color="auto"/>
        <w:bottom w:val="none" w:sz="0" w:space="0" w:color="auto"/>
        <w:right w:val="none" w:sz="0" w:space="0" w:color="auto"/>
      </w:divBdr>
    </w:div>
    <w:div w:id="271860711">
      <w:bodyDiv w:val="1"/>
      <w:marLeft w:val="0"/>
      <w:marRight w:val="0"/>
      <w:marTop w:val="0"/>
      <w:marBottom w:val="0"/>
      <w:divBdr>
        <w:top w:val="none" w:sz="0" w:space="0" w:color="auto"/>
        <w:left w:val="none" w:sz="0" w:space="0" w:color="auto"/>
        <w:bottom w:val="none" w:sz="0" w:space="0" w:color="auto"/>
        <w:right w:val="none" w:sz="0" w:space="0" w:color="auto"/>
      </w:divBdr>
    </w:div>
    <w:div w:id="285242159">
      <w:bodyDiv w:val="1"/>
      <w:marLeft w:val="0"/>
      <w:marRight w:val="0"/>
      <w:marTop w:val="0"/>
      <w:marBottom w:val="0"/>
      <w:divBdr>
        <w:top w:val="none" w:sz="0" w:space="0" w:color="auto"/>
        <w:left w:val="none" w:sz="0" w:space="0" w:color="auto"/>
        <w:bottom w:val="none" w:sz="0" w:space="0" w:color="auto"/>
        <w:right w:val="none" w:sz="0" w:space="0" w:color="auto"/>
      </w:divBdr>
    </w:div>
    <w:div w:id="391776040">
      <w:bodyDiv w:val="1"/>
      <w:marLeft w:val="0"/>
      <w:marRight w:val="0"/>
      <w:marTop w:val="0"/>
      <w:marBottom w:val="0"/>
      <w:divBdr>
        <w:top w:val="none" w:sz="0" w:space="0" w:color="auto"/>
        <w:left w:val="none" w:sz="0" w:space="0" w:color="auto"/>
        <w:bottom w:val="none" w:sz="0" w:space="0" w:color="auto"/>
        <w:right w:val="none" w:sz="0" w:space="0" w:color="auto"/>
      </w:divBdr>
    </w:div>
    <w:div w:id="550775930">
      <w:bodyDiv w:val="1"/>
      <w:marLeft w:val="0"/>
      <w:marRight w:val="0"/>
      <w:marTop w:val="0"/>
      <w:marBottom w:val="0"/>
      <w:divBdr>
        <w:top w:val="none" w:sz="0" w:space="0" w:color="auto"/>
        <w:left w:val="none" w:sz="0" w:space="0" w:color="auto"/>
        <w:bottom w:val="none" w:sz="0" w:space="0" w:color="auto"/>
        <w:right w:val="none" w:sz="0" w:space="0" w:color="auto"/>
      </w:divBdr>
    </w:div>
    <w:div w:id="578708404">
      <w:bodyDiv w:val="1"/>
      <w:marLeft w:val="0"/>
      <w:marRight w:val="0"/>
      <w:marTop w:val="0"/>
      <w:marBottom w:val="0"/>
      <w:divBdr>
        <w:top w:val="none" w:sz="0" w:space="0" w:color="auto"/>
        <w:left w:val="none" w:sz="0" w:space="0" w:color="auto"/>
        <w:bottom w:val="none" w:sz="0" w:space="0" w:color="auto"/>
        <w:right w:val="none" w:sz="0" w:space="0" w:color="auto"/>
      </w:divBdr>
    </w:div>
    <w:div w:id="621883499">
      <w:bodyDiv w:val="1"/>
      <w:marLeft w:val="0"/>
      <w:marRight w:val="0"/>
      <w:marTop w:val="0"/>
      <w:marBottom w:val="0"/>
      <w:divBdr>
        <w:top w:val="none" w:sz="0" w:space="0" w:color="auto"/>
        <w:left w:val="none" w:sz="0" w:space="0" w:color="auto"/>
        <w:bottom w:val="none" w:sz="0" w:space="0" w:color="auto"/>
        <w:right w:val="none" w:sz="0" w:space="0" w:color="auto"/>
      </w:divBdr>
      <w:divsChild>
        <w:div w:id="810829970">
          <w:marLeft w:val="0"/>
          <w:marRight w:val="0"/>
          <w:marTop w:val="0"/>
          <w:marBottom w:val="0"/>
          <w:divBdr>
            <w:top w:val="none" w:sz="0" w:space="0" w:color="auto"/>
            <w:left w:val="none" w:sz="0" w:space="0" w:color="auto"/>
            <w:bottom w:val="none" w:sz="0" w:space="0" w:color="auto"/>
            <w:right w:val="none" w:sz="0" w:space="0" w:color="auto"/>
          </w:divBdr>
          <w:divsChild>
            <w:div w:id="1866088618">
              <w:marLeft w:val="0"/>
              <w:marRight w:val="0"/>
              <w:marTop w:val="0"/>
              <w:marBottom w:val="0"/>
              <w:divBdr>
                <w:top w:val="none" w:sz="0" w:space="0" w:color="auto"/>
                <w:left w:val="none" w:sz="0" w:space="0" w:color="auto"/>
                <w:bottom w:val="none" w:sz="0" w:space="0" w:color="auto"/>
                <w:right w:val="none" w:sz="0" w:space="0" w:color="auto"/>
              </w:divBdr>
              <w:divsChild>
                <w:div w:id="1517039535">
                  <w:marLeft w:val="0"/>
                  <w:marRight w:val="0"/>
                  <w:marTop w:val="0"/>
                  <w:marBottom w:val="0"/>
                  <w:divBdr>
                    <w:top w:val="none" w:sz="0" w:space="0" w:color="auto"/>
                    <w:left w:val="none" w:sz="0" w:space="0" w:color="auto"/>
                    <w:bottom w:val="none" w:sz="0" w:space="0" w:color="auto"/>
                    <w:right w:val="none" w:sz="0" w:space="0" w:color="auto"/>
                  </w:divBdr>
                </w:div>
              </w:divsChild>
            </w:div>
            <w:div w:id="1538154597">
              <w:marLeft w:val="0"/>
              <w:marRight w:val="0"/>
              <w:marTop w:val="0"/>
              <w:marBottom w:val="0"/>
              <w:divBdr>
                <w:top w:val="none" w:sz="0" w:space="0" w:color="auto"/>
                <w:left w:val="none" w:sz="0" w:space="0" w:color="auto"/>
                <w:bottom w:val="none" w:sz="0" w:space="0" w:color="auto"/>
                <w:right w:val="none" w:sz="0" w:space="0" w:color="auto"/>
              </w:divBdr>
              <w:divsChild>
                <w:div w:id="1546288850">
                  <w:marLeft w:val="0"/>
                  <w:marRight w:val="0"/>
                  <w:marTop w:val="0"/>
                  <w:marBottom w:val="0"/>
                  <w:divBdr>
                    <w:top w:val="none" w:sz="0" w:space="0" w:color="auto"/>
                    <w:left w:val="none" w:sz="0" w:space="0" w:color="auto"/>
                    <w:bottom w:val="none" w:sz="0" w:space="0" w:color="auto"/>
                    <w:right w:val="none" w:sz="0" w:space="0" w:color="auto"/>
                  </w:divBdr>
                </w:div>
              </w:divsChild>
            </w:div>
            <w:div w:id="482429682">
              <w:marLeft w:val="0"/>
              <w:marRight w:val="0"/>
              <w:marTop w:val="0"/>
              <w:marBottom w:val="0"/>
              <w:divBdr>
                <w:top w:val="none" w:sz="0" w:space="0" w:color="auto"/>
                <w:left w:val="none" w:sz="0" w:space="0" w:color="auto"/>
                <w:bottom w:val="none" w:sz="0" w:space="0" w:color="auto"/>
                <w:right w:val="none" w:sz="0" w:space="0" w:color="auto"/>
              </w:divBdr>
              <w:divsChild>
                <w:div w:id="763651156">
                  <w:marLeft w:val="0"/>
                  <w:marRight w:val="0"/>
                  <w:marTop w:val="0"/>
                  <w:marBottom w:val="0"/>
                  <w:divBdr>
                    <w:top w:val="none" w:sz="0" w:space="0" w:color="auto"/>
                    <w:left w:val="none" w:sz="0" w:space="0" w:color="auto"/>
                    <w:bottom w:val="none" w:sz="0" w:space="0" w:color="auto"/>
                    <w:right w:val="none" w:sz="0" w:space="0" w:color="auto"/>
                  </w:divBdr>
                </w:div>
              </w:divsChild>
            </w:div>
            <w:div w:id="708996356">
              <w:marLeft w:val="0"/>
              <w:marRight w:val="0"/>
              <w:marTop w:val="0"/>
              <w:marBottom w:val="0"/>
              <w:divBdr>
                <w:top w:val="none" w:sz="0" w:space="0" w:color="auto"/>
                <w:left w:val="none" w:sz="0" w:space="0" w:color="auto"/>
                <w:bottom w:val="none" w:sz="0" w:space="0" w:color="auto"/>
                <w:right w:val="none" w:sz="0" w:space="0" w:color="auto"/>
              </w:divBdr>
              <w:divsChild>
                <w:div w:id="1192719442">
                  <w:marLeft w:val="0"/>
                  <w:marRight w:val="0"/>
                  <w:marTop w:val="0"/>
                  <w:marBottom w:val="0"/>
                  <w:divBdr>
                    <w:top w:val="none" w:sz="0" w:space="0" w:color="auto"/>
                    <w:left w:val="none" w:sz="0" w:space="0" w:color="auto"/>
                    <w:bottom w:val="none" w:sz="0" w:space="0" w:color="auto"/>
                    <w:right w:val="none" w:sz="0" w:space="0" w:color="auto"/>
                  </w:divBdr>
                </w:div>
              </w:divsChild>
            </w:div>
            <w:div w:id="1799103969">
              <w:marLeft w:val="0"/>
              <w:marRight w:val="0"/>
              <w:marTop w:val="0"/>
              <w:marBottom w:val="0"/>
              <w:divBdr>
                <w:top w:val="none" w:sz="0" w:space="0" w:color="auto"/>
                <w:left w:val="none" w:sz="0" w:space="0" w:color="auto"/>
                <w:bottom w:val="none" w:sz="0" w:space="0" w:color="auto"/>
                <w:right w:val="none" w:sz="0" w:space="0" w:color="auto"/>
              </w:divBdr>
              <w:divsChild>
                <w:div w:id="1538005123">
                  <w:marLeft w:val="0"/>
                  <w:marRight w:val="0"/>
                  <w:marTop w:val="0"/>
                  <w:marBottom w:val="0"/>
                  <w:divBdr>
                    <w:top w:val="none" w:sz="0" w:space="0" w:color="auto"/>
                    <w:left w:val="none" w:sz="0" w:space="0" w:color="auto"/>
                    <w:bottom w:val="none" w:sz="0" w:space="0" w:color="auto"/>
                    <w:right w:val="none" w:sz="0" w:space="0" w:color="auto"/>
                  </w:divBdr>
                </w:div>
              </w:divsChild>
            </w:div>
            <w:div w:id="2024936117">
              <w:marLeft w:val="0"/>
              <w:marRight w:val="0"/>
              <w:marTop w:val="0"/>
              <w:marBottom w:val="0"/>
              <w:divBdr>
                <w:top w:val="none" w:sz="0" w:space="0" w:color="auto"/>
                <w:left w:val="none" w:sz="0" w:space="0" w:color="auto"/>
                <w:bottom w:val="none" w:sz="0" w:space="0" w:color="auto"/>
                <w:right w:val="none" w:sz="0" w:space="0" w:color="auto"/>
              </w:divBdr>
              <w:divsChild>
                <w:div w:id="72773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8747048">
      <w:bodyDiv w:val="1"/>
      <w:marLeft w:val="0"/>
      <w:marRight w:val="0"/>
      <w:marTop w:val="0"/>
      <w:marBottom w:val="0"/>
      <w:divBdr>
        <w:top w:val="none" w:sz="0" w:space="0" w:color="auto"/>
        <w:left w:val="none" w:sz="0" w:space="0" w:color="auto"/>
        <w:bottom w:val="none" w:sz="0" w:space="0" w:color="auto"/>
        <w:right w:val="none" w:sz="0" w:space="0" w:color="auto"/>
      </w:divBdr>
    </w:div>
    <w:div w:id="747192178">
      <w:bodyDiv w:val="1"/>
      <w:marLeft w:val="0"/>
      <w:marRight w:val="0"/>
      <w:marTop w:val="0"/>
      <w:marBottom w:val="0"/>
      <w:divBdr>
        <w:top w:val="none" w:sz="0" w:space="0" w:color="auto"/>
        <w:left w:val="none" w:sz="0" w:space="0" w:color="auto"/>
        <w:bottom w:val="none" w:sz="0" w:space="0" w:color="auto"/>
        <w:right w:val="none" w:sz="0" w:space="0" w:color="auto"/>
      </w:divBdr>
    </w:div>
    <w:div w:id="769200095">
      <w:bodyDiv w:val="1"/>
      <w:marLeft w:val="0"/>
      <w:marRight w:val="0"/>
      <w:marTop w:val="0"/>
      <w:marBottom w:val="0"/>
      <w:divBdr>
        <w:top w:val="none" w:sz="0" w:space="0" w:color="auto"/>
        <w:left w:val="none" w:sz="0" w:space="0" w:color="auto"/>
        <w:bottom w:val="none" w:sz="0" w:space="0" w:color="auto"/>
        <w:right w:val="none" w:sz="0" w:space="0" w:color="auto"/>
      </w:divBdr>
    </w:div>
    <w:div w:id="824931268">
      <w:bodyDiv w:val="1"/>
      <w:marLeft w:val="0"/>
      <w:marRight w:val="0"/>
      <w:marTop w:val="0"/>
      <w:marBottom w:val="0"/>
      <w:divBdr>
        <w:top w:val="none" w:sz="0" w:space="0" w:color="auto"/>
        <w:left w:val="none" w:sz="0" w:space="0" w:color="auto"/>
        <w:bottom w:val="none" w:sz="0" w:space="0" w:color="auto"/>
        <w:right w:val="none" w:sz="0" w:space="0" w:color="auto"/>
      </w:divBdr>
      <w:divsChild>
        <w:div w:id="492915095">
          <w:marLeft w:val="547"/>
          <w:marRight w:val="0"/>
          <w:marTop w:val="96"/>
          <w:marBottom w:val="0"/>
          <w:divBdr>
            <w:top w:val="none" w:sz="0" w:space="0" w:color="auto"/>
            <w:left w:val="none" w:sz="0" w:space="0" w:color="auto"/>
            <w:bottom w:val="none" w:sz="0" w:space="0" w:color="auto"/>
            <w:right w:val="none" w:sz="0" w:space="0" w:color="auto"/>
          </w:divBdr>
        </w:div>
        <w:div w:id="1094596213">
          <w:marLeft w:val="547"/>
          <w:marRight w:val="0"/>
          <w:marTop w:val="96"/>
          <w:marBottom w:val="0"/>
          <w:divBdr>
            <w:top w:val="none" w:sz="0" w:space="0" w:color="auto"/>
            <w:left w:val="none" w:sz="0" w:space="0" w:color="auto"/>
            <w:bottom w:val="none" w:sz="0" w:space="0" w:color="auto"/>
            <w:right w:val="none" w:sz="0" w:space="0" w:color="auto"/>
          </w:divBdr>
        </w:div>
      </w:divsChild>
    </w:div>
    <w:div w:id="908003992">
      <w:bodyDiv w:val="1"/>
      <w:marLeft w:val="0"/>
      <w:marRight w:val="0"/>
      <w:marTop w:val="0"/>
      <w:marBottom w:val="0"/>
      <w:divBdr>
        <w:top w:val="none" w:sz="0" w:space="0" w:color="auto"/>
        <w:left w:val="none" w:sz="0" w:space="0" w:color="auto"/>
        <w:bottom w:val="none" w:sz="0" w:space="0" w:color="auto"/>
        <w:right w:val="none" w:sz="0" w:space="0" w:color="auto"/>
      </w:divBdr>
    </w:div>
    <w:div w:id="1030838337">
      <w:bodyDiv w:val="1"/>
      <w:marLeft w:val="0"/>
      <w:marRight w:val="0"/>
      <w:marTop w:val="0"/>
      <w:marBottom w:val="0"/>
      <w:divBdr>
        <w:top w:val="none" w:sz="0" w:space="0" w:color="auto"/>
        <w:left w:val="none" w:sz="0" w:space="0" w:color="auto"/>
        <w:bottom w:val="none" w:sz="0" w:space="0" w:color="auto"/>
        <w:right w:val="none" w:sz="0" w:space="0" w:color="auto"/>
      </w:divBdr>
    </w:div>
    <w:div w:id="1038894559">
      <w:bodyDiv w:val="1"/>
      <w:marLeft w:val="0"/>
      <w:marRight w:val="0"/>
      <w:marTop w:val="0"/>
      <w:marBottom w:val="0"/>
      <w:divBdr>
        <w:top w:val="none" w:sz="0" w:space="0" w:color="auto"/>
        <w:left w:val="none" w:sz="0" w:space="0" w:color="auto"/>
        <w:bottom w:val="none" w:sz="0" w:space="0" w:color="auto"/>
        <w:right w:val="none" w:sz="0" w:space="0" w:color="auto"/>
      </w:divBdr>
    </w:div>
    <w:div w:id="1069032566">
      <w:bodyDiv w:val="1"/>
      <w:marLeft w:val="0"/>
      <w:marRight w:val="0"/>
      <w:marTop w:val="0"/>
      <w:marBottom w:val="0"/>
      <w:divBdr>
        <w:top w:val="none" w:sz="0" w:space="0" w:color="auto"/>
        <w:left w:val="none" w:sz="0" w:space="0" w:color="auto"/>
        <w:bottom w:val="none" w:sz="0" w:space="0" w:color="auto"/>
        <w:right w:val="none" w:sz="0" w:space="0" w:color="auto"/>
      </w:divBdr>
    </w:div>
    <w:div w:id="1070614885">
      <w:bodyDiv w:val="1"/>
      <w:marLeft w:val="0"/>
      <w:marRight w:val="0"/>
      <w:marTop w:val="0"/>
      <w:marBottom w:val="0"/>
      <w:divBdr>
        <w:top w:val="none" w:sz="0" w:space="0" w:color="auto"/>
        <w:left w:val="none" w:sz="0" w:space="0" w:color="auto"/>
        <w:bottom w:val="none" w:sz="0" w:space="0" w:color="auto"/>
        <w:right w:val="none" w:sz="0" w:space="0" w:color="auto"/>
      </w:divBdr>
    </w:div>
    <w:div w:id="1220701396">
      <w:bodyDiv w:val="1"/>
      <w:marLeft w:val="0"/>
      <w:marRight w:val="0"/>
      <w:marTop w:val="0"/>
      <w:marBottom w:val="0"/>
      <w:divBdr>
        <w:top w:val="none" w:sz="0" w:space="0" w:color="auto"/>
        <w:left w:val="none" w:sz="0" w:space="0" w:color="auto"/>
        <w:bottom w:val="none" w:sz="0" w:space="0" w:color="auto"/>
        <w:right w:val="none" w:sz="0" w:space="0" w:color="auto"/>
      </w:divBdr>
    </w:div>
    <w:div w:id="1227112052">
      <w:bodyDiv w:val="1"/>
      <w:marLeft w:val="0"/>
      <w:marRight w:val="0"/>
      <w:marTop w:val="0"/>
      <w:marBottom w:val="0"/>
      <w:divBdr>
        <w:top w:val="none" w:sz="0" w:space="0" w:color="auto"/>
        <w:left w:val="none" w:sz="0" w:space="0" w:color="auto"/>
        <w:bottom w:val="none" w:sz="0" w:space="0" w:color="auto"/>
        <w:right w:val="none" w:sz="0" w:space="0" w:color="auto"/>
      </w:divBdr>
    </w:div>
    <w:div w:id="1253198966">
      <w:bodyDiv w:val="1"/>
      <w:marLeft w:val="0"/>
      <w:marRight w:val="0"/>
      <w:marTop w:val="0"/>
      <w:marBottom w:val="0"/>
      <w:divBdr>
        <w:top w:val="none" w:sz="0" w:space="0" w:color="auto"/>
        <w:left w:val="none" w:sz="0" w:space="0" w:color="auto"/>
        <w:bottom w:val="none" w:sz="0" w:space="0" w:color="auto"/>
        <w:right w:val="none" w:sz="0" w:space="0" w:color="auto"/>
      </w:divBdr>
    </w:div>
    <w:div w:id="1344435998">
      <w:bodyDiv w:val="1"/>
      <w:marLeft w:val="0"/>
      <w:marRight w:val="0"/>
      <w:marTop w:val="0"/>
      <w:marBottom w:val="0"/>
      <w:divBdr>
        <w:top w:val="none" w:sz="0" w:space="0" w:color="auto"/>
        <w:left w:val="none" w:sz="0" w:space="0" w:color="auto"/>
        <w:bottom w:val="none" w:sz="0" w:space="0" w:color="auto"/>
        <w:right w:val="none" w:sz="0" w:space="0" w:color="auto"/>
      </w:divBdr>
    </w:div>
    <w:div w:id="1367487625">
      <w:bodyDiv w:val="1"/>
      <w:marLeft w:val="0"/>
      <w:marRight w:val="0"/>
      <w:marTop w:val="0"/>
      <w:marBottom w:val="0"/>
      <w:divBdr>
        <w:top w:val="none" w:sz="0" w:space="0" w:color="auto"/>
        <w:left w:val="none" w:sz="0" w:space="0" w:color="auto"/>
        <w:bottom w:val="none" w:sz="0" w:space="0" w:color="auto"/>
        <w:right w:val="none" w:sz="0" w:space="0" w:color="auto"/>
      </w:divBdr>
    </w:div>
    <w:div w:id="1369377150">
      <w:bodyDiv w:val="1"/>
      <w:marLeft w:val="0"/>
      <w:marRight w:val="0"/>
      <w:marTop w:val="0"/>
      <w:marBottom w:val="0"/>
      <w:divBdr>
        <w:top w:val="none" w:sz="0" w:space="0" w:color="auto"/>
        <w:left w:val="none" w:sz="0" w:space="0" w:color="auto"/>
        <w:bottom w:val="none" w:sz="0" w:space="0" w:color="auto"/>
        <w:right w:val="none" w:sz="0" w:space="0" w:color="auto"/>
      </w:divBdr>
    </w:div>
    <w:div w:id="1578903777">
      <w:bodyDiv w:val="1"/>
      <w:marLeft w:val="0"/>
      <w:marRight w:val="0"/>
      <w:marTop w:val="0"/>
      <w:marBottom w:val="0"/>
      <w:divBdr>
        <w:top w:val="none" w:sz="0" w:space="0" w:color="auto"/>
        <w:left w:val="none" w:sz="0" w:space="0" w:color="auto"/>
        <w:bottom w:val="none" w:sz="0" w:space="0" w:color="auto"/>
        <w:right w:val="none" w:sz="0" w:space="0" w:color="auto"/>
      </w:divBdr>
      <w:divsChild>
        <w:div w:id="1837064982">
          <w:marLeft w:val="0"/>
          <w:marRight w:val="0"/>
          <w:marTop w:val="0"/>
          <w:marBottom w:val="0"/>
          <w:divBdr>
            <w:top w:val="none" w:sz="0" w:space="0" w:color="auto"/>
            <w:left w:val="none" w:sz="0" w:space="0" w:color="auto"/>
            <w:bottom w:val="none" w:sz="0" w:space="0" w:color="auto"/>
            <w:right w:val="none" w:sz="0" w:space="0" w:color="auto"/>
          </w:divBdr>
        </w:div>
      </w:divsChild>
    </w:div>
    <w:div w:id="1619488969">
      <w:bodyDiv w:val="1"/>
      <w:marLeft w:val="0"/>
      <w:marRight w:val="0"/>
      <w:marTop w:val="0"/>
      <w:marBottom w:val="0"/>
      <w:divBdr>
        <w:top w:val="none" w:sz="0" w:space="0" w:color="auto"/>
        <w:left w:val="none" w:sz="0" w:space="0" w:color="auto"/>
        <w:bottom w:val="none" w:sz="0" w:space="0" w:color="auto"/>
        <w:right w:val="none" w:sz="0" w:space="0" w:color="auto"/>
      </w:divBdr>
    </w:div>
    <w:div w:id="1622375906">
      <w:bodyDiv w:val="1"/>
      <w:marLeft w:val="0"/>
      <w:marRight w:val="0"/>
      <w:marTop w:val="0"/>
      <w:marBottom w:val="0"/>
      <w:divBdr>
        <w:top w:val="none" w:sz="0" w:space="0" w:color="auto"/>
        <w:left w:val="none" w:sz="0" w:space="0" w:color="auto"/>
        <w:bottom w:val="none" w:sz="0" w:space="0" w:color="auto"/>
        <w:right w:val="none" w:sz="0" w:space="0" w:color="auto"/>
      </w:divBdr>
    </w:div>
    <w:div w:id="1715734603">
      <w:bodyDiv w:val="1"/>
      <w:marLeft w:val="0"/>
      <w:marRight w:val="0"/>
      <w:marTop w:val="0"/>
      <w:marBottom w:val="0"/>
      <w:divBdr>
        <w:top w:val="none" w:sz="0" w:space="0" w:color="auto"/>
        <w:left w:val="none" w:sz="0" w:space="0" w:color="auto"/>
        <w:bottom w:val="none" w:sz="0" w:space="0" w:color="auto"/>
        <w:right w:val="none" w:sz="0" w:space="0" w:color="auto"/>
      </w:divBdr>
    </w:div>
    <w:div w:id="1767112764">
      <w:bodyDiv w:val="1"/>
      <w:marLeft w:val="0"/>
      <w:marRight w:val="0"/>
      <w:marTop w:val="0"/>
      <w:marBottom w:val="0"/>
      <w:divBdr>
        <w:top w:val="none" w:sz="0" w:space="0" w:color="auto"/>
        <w:left w:val="none" w:sz="0" w:space="0" w:color="auto"/>
        <w:bottom w:val="none" w:sz="0" w:space="0" w:color="auto"/>
        <w:right w:val="none" w:sz="0" w:space="0" w:color="auto"/>
      </w:divBdr>
    </w:div>
    <w:div w:id="1944603984">
      <w:bodyDiv w:val="1"/>
      <w:marLeft w:val="0"/>
      <w:marRight w:val="0"/>
      <w:marTop w:val="0"/>
      <w:marBottom w:val="0"/>
      <w:divBdr>
        <w:top w:val="none" w:sz="0" w:space="0" w:color="auto"/>
        <w:left w:val="none" w:sz="0" w:space="0" w:color="auto"/>
        <w:bottom w:val="none" w:sz="0" w:space="0" w:color="auto"/>
        <w:right w:val="none" w:sz="0" w:space="0" w:color="auto"/>
      </w:divBdr>
    </w:div>
    <w:div w:id="2071077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gif"/><Relationship Id="rId34" Type="http://schemas.openxmlformats.org/officeDocument/2006/relationships/image" Target="media/image27.wmf"/><Relationship Id="rId42" Type="http://schemas.openxmlformats.org/officeDocument/2006/relationships/image" Target="media/image34.wmf"/><Relationship Id="rId47" Type="http://schemas.openxmlformats.org/officeDocument/2006/relationships/image" Target="media/image37.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oleObject" Target="embeddings/oleObject3.bin"/><Relationship Id="rId53" Type="http://schemas.openxmlformats.org/officeDocument/2006/relationships/image" Target="media/image42.pn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footer" Target="footer3.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gi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oleObject" Target="embeddings/oleObject1.bin"/><Relationship Id="rId43" Type="http://schemas.openxmlformats.org/officeDocument/2006/relationships/oleObject" Target="embeddings/oleObject2.bin"/><Relationship Id="rId48" Type="http://schemas.openxmlformats.org/officeDocument/2006/relationships/image" Target="media/image38.wmf"/><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image" Target="media/image36.png"/><Relationship Id="rId59" Type="http://schemas.openxmlformats.org/officeDocument/2006/relationships/footer" Target="footer2.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3.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49" Type="http://schemas.openxmlformats.org/officeDocument/2006/relationships/oleObject" Target="embeddings/oleObject4.bin"/><Relationship Id="rId5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5.wmf"/><Relationship Id="rId52" Type="http://schemas.openxmlformats.org/officeDocument/2006/relationships/image" Target="media/image41.png"/><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6C0334-AD7C-44F3-9857-3B1618D70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9</TotalTime>
  <Pages>20</Pages>
  <Words>4871</Words>
  <Characters>27770</Characters>
  <Application>Microsoft Office Word</Application>
  <DocSecurity>0</DocSecurity>
  <Lines>231</Lines>
  <Paragraphs>65</Paragraphs>
  <ScaleCrop>false</ScaleCrop>
  <Company>Microsoft</Company>
  <LinksUpToDate>false</LinksUpToDate>
  <CharactersWithSpaces>325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d</dc:creator>
  <cp:keywords/>
  <dc:description/>
  <cp:lastModifiedBy>Pingyuan Yue</cp:lastModifiedBy>
  <cp:revision>16</cp:revision>
  <dcterms:created xsi:type="dcterms:W3CDTF">2014-11-08T09:23:00Z</dcterms:created>
  <dcterms:modified xsi:type="dcterms:W3CDTF">2017-04-17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